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898"/>
        <w:gridCol w:w="355"/>
        <w:gridCol w:w="3543"/>
        <w:gridCol w:w="1418"/>
      </w:tblGrid>
      <w:tr w:rsidR="00782639" w:rsidRPr="00904320" w:rsidTr="00782639">
        <w:trPr>
          <w:trHeight w:val="623"/>
          <w:tblHeader/>
          <w:jc w:val="center"/>
        </w:trPr>
        <w:tc>
          <w:tcPr>
            <w:tcW w:w="1271" w:type="dxa"/>
            <w:vAlign w:val="center"/>
          </w:tcPr>
          <w:p w:rsidR="00782639" w:rsidRPr="00904320" w:rsidRDefault="00782639" w:rsidP="00AE249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GoBack"/>
            <w:bookmarkEnd w:id="0"/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796" w:type="dxa"/>
            <w:gridSpan w:val="3"/>
            <w:vAlign w:val="center"/>
          </w:tcPr>
          <w:p w:rsidR="00782639" w:rsidRPr="00904320" w:rsidRDefault="00782639" w:rsidP="00AE249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8" w:type="dxa"/>
            <w:vAlign w:val="center"/>
          </w:tcPr>
          <w:p w:rsidR="00782639" w:rsidRPr="00904320" w:rsidRDefault="00782639" w:rsidP="00AE2498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vMerge w:val="restart"/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a)</w:t>
            </w:r>
          </w:p>
        </w:tc>
        <w:tc>
          <w:tcPr>
            <w:tcW w:w="7796" w:type="dxa"/>
            <w:gridSpan w:val="3"/>
            <w:tcBorders>
              <w:bottom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If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1, </w:t>
            </w:r>
            <w:r>
              <w:rPr>
                <w:rFonts w:ascii="Times New Roman" w:hAnsi="Times New Roman"/>
                <w:position w:val="-34"/>
                <w:sz w:val="24"/>
                <w:szCs w:val="24"/>
              </w:rPr>
              <w:object w:dxaOrig="3000" w:dyaOrig="840" w14:anchorId="602043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pt;height:42pt" o:ole="">
                  <v:imagedata r:id="rId8" o:title=""/>
                </v:shape>
                <o:OLEObject Type="Embed" ProgID="Equation.DSMT4" ShapeID="_x0000_i1025" DrawAspect="Content" ObjectID="_1701768374" r:id="rId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so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true </w:t>
            </w:r>
            <w:r>
              <w:rPr>
                <w:rFonts w:ascii="Times New Roman" w:hAnsi="Times New Roman"/>
                <w:sz w:val="24"/>
                <w:szCs w:val="24"/>
              </w:rPr>
              <w:t>for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= 1</w:t>
            </w:r>
          </w:p>
        </w:tc>
        <w:tc>
          <w:tcPr>
            <w:tcW w:w="1418" w:type="dxa"/>
            <w:tcBorders>
              <w:bottom w:val="nil"/>
            </w:tcBorders>
          </w:tcPr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vMerge/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Assume result tru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k  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vMerge/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position w:val="-34"/>
                <w:sz w:val="24"/>
                <w:szCs w:val="24"/>
              </w:rPr>
              <w:object w:dxaOrig="4125" w:dyaOrig="840" w14:anchorId="261E0414">
                <v:shape id="_x0000_i1026" type="#_x0000_t75" style="width:206.5pt;height:42pt" o:ole="">
                  <v:imagedata r:id="rId10" o:title=""/>
                </v:shape>
                <o:OLEObject Type="Embed" ProgID="Equation.DSMT4" ShapeID="_x0000_i1026" DrawAspect="Content" ObjectID="_1701768375" r:id="rId1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>
              <w:rPr>
                <w:rFonts w:ascii="Times New Roman" w:hAnsi="Times New Roman"/>
                <w:position w:val="-34"/>
                <w:sz w:val="24"/>
                <w:szCs w:val="24"/>
              </w:rPr>
              <w:object w:dxaOrig="2805" w:dyaOrig="795" w14:anchorId="688F33A0">
                <v:shape id="_x0000_i1027" type="#_x0000_t75" style="width:140.5pt;height:40pt" o:ole="">
                  <v:imagedata r:id="rId12" o:title=""/>
                </v:shape>
                <o:OLEObject Type="Embed" ProgID="Equation.DSMT4" ShapeID="_x0000_i1027" DrawAspect="Content" ObjectID="_1701768376" r:id="rId13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vMerge/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position w:val="-34"/>
                <w:sz w:val="24"/>
                <w:szCs w:val="24"/>
              </w:rPr>
              <w:object w:dxaOrig="3900" w:dyaOrig="840" w14:anchorId="451D5030">
                <v:shape id="_x0000_i1028" type="#_x0000_t75" style="width:195pt;height:42pt" o:ole="">
                  <v:imagedata r:id="rId14" o:title=""/>
                </v:shape>
                <o:OLEObject Type="Embed" ProgID="Equation.DSMT4" ShapeID="_x0000_i1028" DrawAspect="Content" ObjectID="_1701768377" r:id="rId1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>
              <w:rPr>
                <w:rFonts w:ascii="Times New Roman" w:hAnsi="Times New Roman"/>
                <w:position w:val="-34"/>
                <w:sz w:val="24"/>
                <w:szCs w:val="24"/>
              </w:rPr>
              <w:object w:dxaOrig="2655" w:dyaOrig="795" w14:anchorId="109A1549">
                <v:shape id="_x0000_i1029" type="#_x0000_t75" style="width:133pt;height:40pt" o:ole="">
                  <v:imagedata r:id="rId16" o:title=""/>
                </v:shape>
                <o:OLEObject Type="Embed" ProgID="Equation.DSMT4" ShapeID="_x0000_i1029" DrawAspect="Content" ObjectID="_1701768378" r:id="rId17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vMerge/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46"/>
                <w:sz w:val="24"/>
                <w:szCs w:val="24"/>
              </w:rPr>
              <w:object w:dxaOrig="7530" w:dyaOrig="1020" w14:anchorId="7727BC25">
                <v:shape id="_x0000_i1030" type="#_x0000_t75" style="width:376.5pt;height:51pt" o:ole="">
                  <v:imagedata r:id="rId18" o:title=""/>
                </v:shape>
                <o:OLEObject Type="Embed" ProgID="Equation.DSMT4" ShapeID="_x0000_i1030" DrawAspect="Content" ObjectID="_1701768379" r:id="rId19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Tru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+ 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if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tru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(and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tru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n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= 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) so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tru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by induction for all</w:t>
            </w:r>
            <w:r>
              <w:rPr>
                <w:rFonts w:ascii="Times New Roman" w:hAnsi="Times New Roman"/>
                <w:b/>
                <w:i/>
                <w:position w:val="-6"/>
                <w:sz w:val="24"/>
                <w:szCs w:val="24"/>
              </w:rPr>
              <w:object w:dxaOrig="720" w:dyaOrig="300" w14:anchorId="46929F80">
                <v:shape id="_x0000_i1031" type="#_x0000_t75" style="width:36pt;height:15pt" o:ole="">
                  <v:imagedata r:id="rId20" o:title=""/>
                </v:shape>
                <o:OLEObject Type="Embed" ProgID="Equation.DSMT4" ShapeID="_x0000_i1031" DrawAspect="Content" ObjectID="_1701768380" r:id="rId21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cso</w:t>
            </w: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</w:tcBorders>
            <w:vAlign w:val="center"/>
          </w:tcPr>
          <w:p w:rsidR="00782639" w:rsidRPr="00904320" w:rsidRDefault="00782639" w:rsidP="00782639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</w:tcBorders>
            <w:vAlign w:val="center"/>
          </w:tcPr>
          <w:p w:rsidR="00782639" w:rsidRPr="00782639" w:rsidRDefault="00782639" w:rsidP="00782639">
            <w:pPr>
              <w:spacing w:before="40" w:after="40"/>
              <w:jc w:val="right"/>
              <w:rPr>
                <w:b/>
              </w:rPr>
            </w:pPr>
            <w:r w:rsidRPr="00782639">
              <w:rPr>
                <w:b/>
              </w:rPr>
              <w:t>(6)</w:t>
            </w: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vMerge w:val="restart"/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b)</w:t>
            </w: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If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1,   </w:t>
            </w:r>
            <w:r>
              <w:rPr>
                <w:rFonts w:ascii="Times New Roman" w:hAnsi="Times New Roman"/>
                <w:position w:val="-28"/>
                <w:sz w:val="24"/>
                <w:szCs w:val="24"/>
              </w:rPr>
              <w:object w:dxaOrig="3405" w:dyaOrig="675" w14:anchorId="3CA992AC">
                <v:shape id="_x0000_i1032" type="#_x0000_t75" style="width:170.5pt;height:34pt" o:ole="">
                  <v:imagedata r:id="rId22" o:title=""/>
                </v:shape>
                <o:OLEObject Type="Embed" ProgID="Equation.DSMT4" ShapeID="_x0000_i1032" DrawAspect="Content" ObjectID="_1701768381" r:id="rId2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 so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true </w:t>
            </w:r>
            <w:r>
              <w:rPr>
                <w:rFonts w:ascii="Times New Roman" w:hAnsi="Times New Roman"/>
                <w:sz w:val="24"/>
                <w:szCs w:val="24"/>
              </w:rPr>
              <w:t>for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= 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82639" w:rsidRDefault="00782639" w:rsidP="00782639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vMerge/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Assume result tru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k 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so </w:t>
            </w:r>
            <w:r>
              <w:rPr>
                <w:rFonts w:ascii="Times New Roman" w:hAnsi="Times New Roman"/>
                <w:position w:val="-28"/>
                <w:sz w:val="24"/>
                <w:szCs w:val="24"/>
              </w:rPr>
              <w:object w:dxaOrig="3945" w:dyaOrig="675" w14:anchorId="36A230F9">
                <v:shape id="_x0000_i1033" type="#_x0000_t75" style="width:197.5pt;height:34pt" o:ole="">
                  <v:imagedata r:id="rId24" o:title=""/>
                </v:shape>
                <o:OLEObject Type="Embed" ProgID="Equation.DSMT4" ShapeID="_x0000_i1033" DrawAspect="Content" ObjectID="_1701768382" r:id="rId25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vMerge/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28"/>
                <w:sz w:val="24"/>
                <w:szCs w:val="24"/>
              </w:rPr>
              <w:object w:dxaOrig="4740" w:dyaOrig="675" w14:anchorId="2CB08C73">
                <v:shape id="_x0000_i1034" type="#_x0000_t75" style="width:237pt;height:34pt" o:ole="">
                  <v:imagedata r:id="rId26" o:title=""/>
                </v:shape>
                <o:OLEObject Type="Embed" ProgID="Equation.DSMT4" ShapeID="_x0000_i1034" DrawAspect="Content" ObjectID="_1701768383" r:id="rId27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82639" w:rsidRDefault="00782639" w:rsidP="00782639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vMerge/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5115" w:dyaOrig="600" w14:anchorId="1607FFD2">
                <v:shape id="_x0000_i1035" type="#_x0000_t75" style="width:256pt;height:30pt" o:ole="">
                  <v:imagedata r:id="rId28" o:title=""/>
                </v:shape>
                <o:OLEObject Type="Embed" ProgID="Equation.DSMT4" ShapeID="_x0000_i1035" DrawAspect="Content" ObjectID="_1701768384" r:id="rId2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2430" w:dyaOrig="600" w14:anchorId="4BEDEA0A">
                <v:shape id="_x0000_i1036" type="#_x0000_t75" style="width:121.5pt;height:30pt" o:ole="">
                  <v:imagedata r:id="rId30" o:title=""/>
                </v:shape>
                <o:OLEObject Type="Embed" ProgID="Equation.DSMT4" ShapeID="_x0000_i1036" DrawAspect="Content" ObjectID="_1701768385" r:id="rId31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82639" w:rsidRDefault="00782639" w:rsidP="00782639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vMerge/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2460" w:dyaOrig="600" w14:anchorId="52DD3E7E">
                <v:shape id="_x0000_i1037" type="#_x0000_t75" style="width:123pt;height:30pt" o:ole="">
                  <v:imagedata r:id="rId32" o:title=""/>
                </v:shape>
                <o:OLEObject Type="Embed" ProgID="Equation.DSMT4" ShapeID="_x0000_i1037" DrawAspect="Content" ObjectID="_1701768386" r:id="rId3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=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2085" w:dyaOrig="600" w14:anchorId="0CB33E9E">
                <v:shape id="_x0000_i1038" type="#_x0000_t75" style="width:104.5pt;height:30pt" o:ole="">
                  <v:imagedata r:id="rId34" o:title=""/>
                </v:shape>
                <o:OLEObject Type="Embed" ProgID="Equation.DSMT4" ShapeID="_x0000_i1038" DrawAspect="Content" ObjectID="_1701768387" r:id="rId35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A1</w:t>
            </w: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True </w:t>
            </w:r>
            <w:r>
              <w:rPr>
                <w:rFonts w:ascii="Times New Roman" w:hAnsi="Times New Roman"/>
                <w:sz w:val="24"/>
                <w:szCs w:val="24"/>
              </w:rPr>
              <w:t>for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+ 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if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true </w:t>
            </w:r>
            <w:r>
              <w:rPr>
                <w:rFonts w:ascii="Times New Roman" w:hAnsi="Times New Roman"/>
                <w:sz w:val="24"/>
                <w:szCs w:val="24"/>
              </w:rPr>
              <w:t>for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( and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true </w:t>
            </w:r>
            <w:r>
              <w:rPr>
                <w:rFonts w:ascii="Times New Roman" w:hAnsi="Times New Roman"/>
                <w:sz w:val="24"/>
                <w:szCs w:val="24"/>
              </w:rPr>
              <w:t>for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n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= 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) so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tru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by induction for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all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i/>
                <w:position w:val="-6"/>
                <w:sz w:val="24"/>
                <w:szCs w:val="24"/>
              </w:rPr>
              <w:object w:dxaOrig="720" w:dyaOrig="300" w14:anchorId="0D6AA38F">
                <v:shape id="_x0000_i1039" type="#_x0000_t75" style="width:36pt;height:15pt" o:ole="">
                  <v:imagedata r:id="rId20" o:title=""/>
                </v:shape>
                <o:OLEObject Type="Embed" ProgID="Equation.DSMT4" ShapeID="_x0000_i1039" DrawAspect="Content" ObjectID="_1701768388" r:id="rId36"/>
              </w:objec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cso</w:t>
            </w:r>
          </w:p>
          <w:p w:rsidR="00782639" w:rsidRDefault="00782639" w:rsidP="00782639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</w:tcBorders>
          </w:tcPr>
          <w:p w:rsidR="00782639" w:rsidRDefault="00782639" w:rsidP="00782639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82639">
              <w:rPr>
                <w:rFonts w:ascii="Times New Roman" w:hAnsi="Times New Roman"/>
                <w:b/>
                <w:sz w:val="24"/>
                <w:szCs w:val="24"/>
              </w:rPr>
              <w:t>(6)</w:t>
            </w:r>
          </w:p>
        </w:tc>
      </w:tr>
      <w:tr w:rsidR="00782639" w:rsidRPr="00904320" w:rsidTr="00782639">
        <w:trPr>
          <w:trHeight w:val="283"/>
          <w:jc w:val="center"/>
        </w:trPr>
        <w:tc>
          <w:tcPr>
            <w:tcW w:w="1271" w:type="dxa"/>
          </w:tcPr>
          <w:p w:rsidR="00782639" w:rsidRPr="00904320" w:rsidRDefault="00782639" w:rsidP="0078263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</w:tcBorders>
          </w:tcPr>
          <w:p w:rsidR="00782639" w:rsidRDefault="00782639" w:rsidP="00782639">
            <w:pPr>
              <w:pStyle w:val="Header"/>
              <w:spacing w:before="40" w:after="40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</w:tcBorders>
            <w:vAlign w:val="center"/>
          </w:tcPr>
          <w:p w:rsidR="00782639" w:rsidRDefault="00782639" w:rsidP="00782639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12 marks)</w:t>
            </w: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 w:val="restart"/>
          </w:tcPr>
          <w:p w:rsidR="00FE02BF" w:rsidRPr="00FE02BF" w:rsidRDefault="00FE02BF" w:rsidP="00FE02BF">
            <w:pPr>
              <w:pageBreakBefore/>
              <w:spacing w:before="40" w:after="40"/>
              <w:jc w:val="center"/>
              <w:rPr>
                <w:b/>
              </w:rPr>
            </w:pPr>
            <w:r w:rsidRPr="00FE02BF">
              <w:rPr>
                <w:b/>
              </w:rPr>
              <w:lastRenderedPageBreak/>
              <w:t>2(i)</w:t>
            </w: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</w:tcPr>
          <w:p w:rsidR="00FE02BF" w:rsidRPr="00FE02BF" w:rsidRDefault="00FE02BF" w:rsidP="00FE02B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FE02BF">
              <w:rPr>
                <w:rFonts w:ascii="Times New Roman" w:eastAsia="SimSun" w:hAnsi="Times New Roman"/>
                <w:position w:val="-10"/>
                <w:sz w:val="24"/>
                <w:szCs w:val="24"/>
                <w:lang w:eastAsia="en-GB"/>
              </w:rPr>
              <w:object w:dxaOrig="5340" w:dyaOrig="345">
                <v:shape id="_x0000_i1040" type="#_x0000_t75" style="width:267pt;height:17.5pt" o:ole="">
                  <v:imagedata r:id="rId37" o:title=""/>
                </v:shape>
                <o:OLEObject Type="Embed" ProgID="Equation.DSMT4" ShapeID="_x0000_i1040" DrawAspect="Content" ObjectID="_1701768389" r:id="rId38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1935" w:dyaOrig="300">
                <v:shape id="_x0000_i1041" type="#_x0000_t75" style="width:97pt;height:15pt" o:ole="">
                  <v:imagedata r:id="rId39" o:title=""/>
                </v:shape>
                <o:OLEObject Type="Embed" ProgID="Equation.DSMT4" ShapeID="_x0000_i1041" DrawAspect="Content" ObjectID="_1701768390" r:id="rId40"/>
              </w:object>
            </w:r>
          </w:p>
          <w:p w:rsidR="00FE02BF" w:rsidRPr="00FE02BF" w:rsidRDefault="00FE02BF" w:rsidP="00FE02B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FE02BF">
              <w:rPr>
                <w:rFonts w:ascii="Times New Roman" w:eastAsia="SimSun" w:hAnsi="Times New Roman"/>
                <w:position w:val="-10"/>
                <w:sz w:val="24"/>
                <w:szCs w:val="24"/>
                <w:lang w:eastAsia="en-GB"/>
              </w:rPr>
              <w:object w:dxaOrig="2460" w:dyaOrig="345">
                <v:shape id="_x0000_i1042" type="#_x0000_t75" style="width:123pt;height:17.5pt" o:ole="">
                  <v:imagedata r:id="rId41" o:title=""/>
                </v:shape>
                <o:OLEObject Type="Embed" ProgID="Equation.DSMT4" ShapeID="_x0000_i1042" DrawAspect="Content" ObjectID="_1701768391" r:id="rId42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E02BF" w:rsidRPr="00FE02BF" w:rsidRDefault="00FE02BF" w:rsidP="00FE02B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2BF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</w:pPr>
            <w:r w:rsidRPr="00FE02BF">
              <w:t xml:space="preserve">So </w:t>
            </w:r>
            <w:r w:rsidRPr="00FE02BF">
              <w:rPr>
                <w:rFonts w:eastAsia="SimSun"/>
                <w:position w:val="-10"/>
              </w:rPr>
              <w:object w:dxaOrig="270" w:dyaOrig="300">
                <v:shape id="_x0000_i1043" type="#_x0000_t75" style="width:13.5pt;height:15pt" o:ole="">
                  <v:imagedata r:id="rId43" o:title=""/>
                </v:shape>
                <o:OLEObject Type="Embed" ProgID="Equation.DSMT4" ShapeID="_x0000_i1043" DrawAspect="Content" ObjectID="_1701768392" r:id="rId44"/>
              </w:object>
            </w:r>
            <w:r w:rsidRPr="00FE02BF">
              <w:t xml:space="preserve">is true when </w:t>
            </w:r>
            <w:r w:rsidRPr="00FE02BF">
              <w:rPr>
                <w:rFonts w:eastAsia="SimSun"/>
                <w:position w:val="-10"/>
              </w:rPr>
              <w:object w:dxaOrig="525" w:dyaOrig="300">
                <v:shape id="_x0000_i1044" type="#_x0000_t75" style="width:26.5pt;height:15pt" o:ole="">
                  <v:imagedata r:id="rId45" o:title=""/>
                </v:shape>
                <o:OLEObject Type="Embed" ProgID="Equation.DSMT4" ShapeID="_x0000_i1044" DrawAspect="Content" ObjectID="_1701768393" r:id="rId46"/>
              </w:object>
            </w:r>
            <w:r w:rsidRPr="00FE02BF">
              <w:t xml:space="preserve"> and </w:t>
            </w:r>
            <w:r w:rsidRPr="00FE02BF">
              <w:rPr>
                <w:rFonts w:eastAsia="SimSun"/>
                <w:position w:val="-10"/>
              </w:rPr>
              <w:object w:dxaOrig="600" w:dyaOrig="300">
                <v:shape id="_x0000_i1045" type="#_x0000_t75" style="width:30pt;height:15pt" o:ole="">
                  <v:imagedata r:id="rId47" o:title=""/>
                </v:shape>
                <o:OLEObject Type="Embed" ProgID="Equation.DSMT4" ShapeID="_x0000_i1045" DrawAspect="Content" ObjectID="_1701768394" r:id="rId48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</w:pPr>
            <w:r w:rsidRPr="00FE02BF">
              <w:t xml:space="preserve">Assume that </w:t>
            </w:r>
            <w:r w:rsidRPr="00FE02BF">
              <w:rPr>
                <w:rFonts w:eastAsia="SimSun"/>
                <w:position w:val="-10"/>
              </w:rPr>
              <w:object w:dxaOrig="1290" w:dyaOrig="345">
                <v:shape id="_x0000_i1046" type="#_x0000_t75" style="width:64.5pt;height:17.5pt" o:ole="">
                  <v:imagedata r:id="rId49" o:title=""/>
                </v:shape>
                <o:OLEObject Type="Embed" ProgID="Equation.DSMT4" ShapeID="_x0000_i1046" DrawAspect="Content" ObjectID="_1701768395" r:id="rId50"/>
              </w:object>
            </w:r>
            <w:r w:rsidRPr="00FE02BF">
              <w:t xml:space="preserve">  and  </w:t>
            </w:r>
            <w:r w:rsidRPr="00FE02BF">
              <w:rPr>
                <w:rFonts w:eastAsia="SimSun"/>
                <w:position w:val="-10"/>
              </w:rPr>
              <w:object w:dxaOrig="2385" w:dyaOrig="345">
                <v:shape id="_x0000_i1047" type="#_x0000_t75" style="width:119.5pt;height:17.5pt" o:ole="">
                  <v:imagedata r:id="rId51" o:title=""/>
                </v:shape>
                <o:OLEObject Type="Embed" ProgID="Equation.DSMT4" ShapeID="_x0000_i1047" DrawAspect="Content" ObjectID="_1701768396" r:id="rId52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2160" w:dyaOrig="300">
                <v:shape id="_x0000_i1048" type="#_x0000_t75" style="width:108pt;height:15pt" o:ole="">
                  <v:imagedata r:id="rId53" o:title=""/>
                </v:shape>
                <o:OLEObject Type="Embed" ProgID="Equation.DSMT4" ShapeID="_x0000_i1048" DrawAspect="Content" ObjectID="_1701768397" r:id="rId54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3705" w:dyaOrig="345">
                <v:shape id="_x0000_i1049" type="#_x0000_t75" style="width:185.5pt;height:17.5pt" o:ole="">
                  <v:imagedata r:id="rId55" o:title=""/>
                </v:shape>
                <o:OLEObject Type="Embed" ProgID="Equation.DSMT4" ShapeID="_x0000_i1049" DrawAspect="Content" ObjectID="_1701768398" r:id="rId56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  <w:r w:rsidRPr="00FE02BF">
              <w:t>M1A1</w:t>
            </w: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3750" w:dyaOrig="345">
                <v:shape id="_x0000_i1050" type="#_x0000_t75" style="width:187.5pt;height:17.5pt" o:ole="">
                  <v:imagedata r:id="rId57" o:title=""/>
                </v:shape>
                <o:OLEObject Type="Embed" ProgID="Equation.DSMT4" ShapeID="_x0000_i1050" DrawAspect="Content" ObjectID="_1701768399" r:id="rId5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  <w:r w:rsidRPr="00FE02BF">
              <w:t>M1</w:t>
            </w: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3105" w:dyaOrig="345">
                <v:shape id="_x0000_i1051" type="#_x0000_t75" style="width:155.5pt;height:17.5pt" o:ole="">
                  <v:imagedata r:id="rId59" o:title=""/>
                </v:shape>
                <o:OLEObject Type="Embed" ProgID="Equation.DSMT4" ShapeID="_x0000_i1051" DrawAspect="Content" ObjectID="_1701768400" r:id="rId6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2385" w:dyaOrig="345">
                <v:shape id="_x0000_i1052" type="#_x0000_t75" style="width:119.5pt;height:17.5pt" o:ole="">
                  <v:imagedata r:id="rId61" o:title=""/>
                </v:shape>
                <o:OLEObject Type="Embed" ProgID="Equation.DSMT4" ShapeID="_x0000_i1052" DrawAspect="Content" ObjectID="_1701768401" r:id="rId6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2655" w:dyaOrig="345">
                <v:shape id="_x0000_i1053" type="#_x0000_t75" style="width:133pt;height:17.5pt" o:ole="">
                  <v:imagedata r:id="rId63" o:title=""/>
                </v:shape>
                <o:OLEObject Type="Embed" ProgID="Equation.DSMT4" ShapeID="_x0000_i1053" DrawAspect="Content" ObjectID="_1701768402" r:id="rId6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  <w:r w:rsidRPr="00FE02BF">
              <w:t>A1</w:t>
            </w: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7C089A">
            <w:pPr>
              <w:spacing w:before="40" w:after="40"/>
            </w:pPr>
            <w:r w:rsidRPr="00FE02BF">
              <w:rPr>
                <w:lang w:val="en-US"/>
              </w:rPr>
              <w:t xml:space="preserve">If the result is </w:t>
            </w:r>
            <w:r w:rsidRPr="00FE02BF">
              <w:rPr>
                <w:b/>
                <w:lang w:val="en-US"/>
              </w:rPr>
              <w:t>true for</w:t>
            </w:r>
            <w:r w:rsidRPr="00FE02BF">
              <w:rPr>
                <w:lang w:val="en-US"/>
              </w:rPr>
              <w:t xml:space="preserve"> </w:t>
            </w:r>
            <w:r w:rsidRPr="00FE02BF">
              <w:rPr>
                <w:b/>
                <w:i/>
                <w:lang w:val="en-US"/>
              </w:rPr>
              <w:t>n</w:t>
            </w:r>
            <w:r w:rsidRPr="00FE02BF">
              <w:rPr>
                <w:b/>
                <w:lang w:val="en-US"/>
              </w:rPr>
              <w:t xml:space="preserve"> = </w:t>
            </w:r>
            <w:r w:rsidRPr="00FE02BF">
              <w:rPr>
                <w:b/>
                <w:i/>
                <w:lang w:val="en-US"/>
              </w:rPr>
              <w:t>k</w:t>
            </w:r>
            <w:r w:rsidRPr="00FE02BF">
              <w:rPr>
                <w:b/>
                <w:lang w:val="en-US"/>
              </w:rPr>
              <w:t xml:space="preserve"> and </w:t>
            </w:r>
            <w:r w:rsidRPr="00FE02BF">
              <w:rPr>
                <w:b/>
                <w:i/>
                <w:lang w:val="en-US"/>
              </w:rPr>
              <w:t>n</w:t>
            </w:r>
            <w:r w:rsidRPr="00FE02BF">
              <w:rPr>
                <w:b/>
                <w:lang w:val="en-US"/>
              </w:rPr>
              <w:t xml:space="preserve"> = </w:t>
            </w:r>
            <w:r w:rsidRPr="00FE02BF">
              <w:rPr>
                <w:b/>
                <w:i/>
                <w:lang w:val="en-US"/>
              </w:rPr>
              <w:t>k</w:t>
            </w:r>
            <w:r w:rsidRPr="00FE02BF">
              <w:rPr>
                <w:b/>
                <w:lang w:val="en-US"/>
              </w:rPr>
              <w:t>+1</w:t>
            </w:r>
            <w:r w:rsidRPr="00FE02BF">
              <w:rPr>
                <w:lang w:val="en-US"/>
              </w:rPr>
              <w:t xml:space="preserve"> then it is now </w:t>
            </w:r>
            <w:r w:rsidRPr="00FE02BF">
              <w:rPr>
                <w:b/>
                <w:lang w:val="en-US"/>
              </w:rPr>
              <w:t>true for</w:t>
            </w:r>
            <w:r w:rsidRPr="00FE02BF">
              <w:rPr>
                <w:lang w:val="en-US"/>
              </w:rPr>
              <w:t xml:space="preserve"> </w:t>
            </w:r>
            <w:r w:rsidRPr="00FE02BF">
              <w:rPr>
                <w:b/>
                <w:i/>
                <w:lang w:val="en-US"/>
              </w:rPr>
              <w:t>n</w:t>
            </w:r>
            <w:r w:rsidRPr="00FE02BF">
              <w:rPr>
                <w:b/>
                <w:lang w:val="en-US"/>
              </w:rPr>
              <w:t xml:space="preserve"> = </w:t>
            </w:r>
            <w:r w:rsidRPr="00FE02BF">
              <w:rPr>
                <w:b/>
                <w:i/>
                <w:lang w:val="en-US"/>
              </w:rPr>
              <w:t>k</w:t>
            </w:r>
            <w:r w:rsidR="007C089A">
              <w:rPr>
                <w:b/>
                <w:i/>
                <w:lang w:val="en-US"/>
              </w:rPr>
              <w:t xml:space="preserve"> </w:t>
            </w:r>
            <w:r w:rsidRPr="00FE02BF">
              <w:rPr>
                <w:b/>
                <w:lang w:val="en-US"/>
              </w:rPr>
              <w:t>+</w:t>
            </w:r>
            <w:r w:rsidR="007C089A">
              <w:rPr>
                <w:b/>
                <w:lang w:val="en-US"/>
              </w:rPr>
              <w:t xml:space="preserve"> </w:t>
            </w:r>
            <w:r w:rsidRPr="00FE02BF">
              <w:rPr>
                <w:b/>
                <w:lang w:val="en-US"/>
              </w:rPr>
              <w:t>2</w:t>
            </w:r>
            <w:r w:rsidRPr="00FE02BF">
              <w:rPr>
                <w:lang w:val="en-US"/>
              </w:rPr>
              <w:t xml:space="preserve">.  As it is </w:t>
            </w:r>
            <w:r w:rsidRPr="00FE02BF">
              <w:rPr>
                <w:b/>
                <w:lang w:val="en-US"/>
              </w:rPr>
              <w:t xml:space="preserve">true for </w:t>
            </w:r>
            <w:r w:rsidRPr="00FE02BF">
              <w:rPr>
                <w:b/>
                <w:i/>
                <w:lang w:val="en-US"/>
              </w:rPr>
              <w:t>n</w:t>
            </w:r>
            <w:r w:rsidRPr="00FE02BF">
              <w:rPr>
                <w:b/>
                <w:lang w:val="en-US"/>
              </w:rPr>
              <w:t xml:space="preserve"> = 1 and </w:t>
            </w:r>
            <w:r w:rsidRPr="00FE02BF">
              <w:rPr>
                <w:b/>
                <w:i/>
                <w:lang w:val="en-US"/>
              </w:rPr>
              <w:t>n</w:t>
            </w:r>
            <w:r w:rsidRPr="00FE02BF">
              <w:rPr>
                <w:b/>
                <w:lang w:val="en-US"/>
              </w:rPr>
              <w:t xml:space="preserve"> = 2</w:t>
            </w:r>
            <w:r w:rsidRPr="00FE02BF">
              <w:rPr>
                <w:lang w:val="en-US"/>
              </w:rPr>
              <w:t xml:space="preserve"> then it is</w:t>
            </w:r>
            <w:r w:rsidRPr="00FE02BF">
              <w:rPr>
                <w:b/>
                <w:lang w:val="en-US"/>
              </w:rPr>
              <w:t xml:space="preserve"> true</w:t>
            </w:r>
            <w:r w:rsidRPr="00FE02BF">
              <w:rPr>
                <w:lang w:val="en-US"/>
              </w:rPr>
              <w:t xml:space="preserve"> </w:t>
            </w:r>
            <w:r w:rsidRPr="00FE02BF">
              <w:rPr>
                <w:b/>
                <w:lang w:val="en-US"/>
              </w:rPr>
              <w:t xml:space="preserve">for all </w:t>
            </w:r>
            <w:r w:rsidR="007C089A" w:rsidRPr="007C089A">
              <w:rPr>
                <w:b/>
                <w:i/>
                <w:iCs/>
              </w:rPr>
              <w:t>n</w:t>
            </w:r>
            <w:r w:rsidR="007C089A" w:rsidRPr="001A1543">
              <w:rPr>
                <w:i/>
                <w:iCs/>
              </w:rPr>
              <w:t xml:space="preserve"> </w:t>
            </w:r>
            <w:r w:rsidR="007C089A" w:rsidRPr="001A1543">
              <w:sym w:font="Symbol" w:char="F0CE"/>
            </w:r>
            <w:r w:rsidR="007C089A" w:rsidRPr="001A1543">
              <w:t xml:space="preserve"> </w:t>
            </w:r>
            <w:r w:rsidR="007C089A" w:rsidRPr="001A1543">
              <w:rPr>
                <w:rFonts w:ascii="Cambria Math" w:hAnsi="Cambria Math" w:cs="Cambria Math"/>
              </w:rPr>
              <w:t>ℤ</w:t>
            </w:r>
            <w:r w:rsidR="007C089A" w:rsidRPr="001A1543">
              <w:rPr>
                <w:vertAlign w:val="superscript"/>
              </w:rPr>
              <w:t>+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  <w:r w:rsidRPr="00FE02BF">
              <w:t>A1  cso</w:t>
            </w:r>
          </w:p>
        </w:tc>
      </w:tr>
      <w:tr w:rsidR="00782639" w:rsidRPr="00904320" w:rsidTr="00FE02BF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782639" w:rsidRPr="00FE02BF" w:rsidRDefault="00782639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</w:tcBorders>
            <w:vAlign w:val="center"/>
          </w:tcPr>
          <w:p w:rsidR="00782639" w:rsidRPr="00FE02BF" w:rsidRDefault="00782639" w:rsidP="00FE02BF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</w:tcBorders>
            <w:vAlign w:val="center"/>
          </w:tcPr>
          <w:p w:rsidR="00782639" w:rsidRPr="00FE02BF" w:rsidRDefault="00FE02BF" w:rsidP="00FE02BF">
            <w:pPr>
              <w:spacing w:before="40" w:after="40"/>
              <w:jc w:val="right"/>
              <w:rPr>
                <w:b/>
              </w:rPr>
            </w:pPr>
            <w:r w:rsidRPr="00FE02BF">
              <w:rPr>
                <w:b/>
              </w:rPr>
              <w:t>(6)</w:t>
            </w: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 w:val="restart"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  <w:r w:rsidRPr="00FE02BF">
              <w:rPr>
                <w:b/>
              </w:rPr>
              <w:t>2(ii)</w:t>
            </w: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1815" w:dyaOrig="345" w14:anchorId="2FC7AD8B">
                <v:shape id="_x0000_i1054" type="#_x0000_t75" style="width:91pt;height:17.5pt" o:ole="">
                  <v:imagedata r:id="rId65" o:title=""/>
                </v:shape>
                <o:OLEObject Type="Embed" ProgID="Equation.DSMT4" ShapeID="_x0000_i1054" DrawAspect="Content" ObjectID="_1701768403" r:id="rId66"/>
              </w:object>
            </w:r>
            <w:r w:rsidRPr="00FE02BF">
              <w:t xml:space="preserve"> is divisible by 19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1740" w:dyaOrig="345" w14:anchorId="76EEE851">
                <v:shape id="_x0000_i1055" type="#_x0000_t75" style="width:87pt;height:17.5pt" o:ole="">
                  <v:imagedata r:id="rId67" o:title=""/>
                </v:shape>
                <o:OLEObject Type="Embed" ProgID="Equation.DSMT4" ShapeID="_x0000_i1055" DrawAspect="Content" ObjectID="_1701768404" r:id="rId68"/>
              </w:object>
            </w:r>
            <w:r w:rsidRPr="00FE02BF">
              <w:t xml:space="preserve"> {which is divisible by 19}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2BF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2BF" w:rsidRPr="00FE02BF" w:rsidRDefault="00FE02BF" w:rsidP="00FE02BF">
            <w:pPr>
              <w:spacing w:before="40" w:after="40"/>
              <w:rPr>
                <w:i/>
                <w:noProof/>
              </w:rPr>
            </w:pPr>
            <w:r w:rsidRPr="00FE02BF">
              <w:t>{</w:t>
            </w:r>
            <w:r w:rsidRPr="00FE02BF">
              <w:rPr>
                <w:rFonts w:eastAsia="SimSun"/>
                <w:position w:val="-10"/>
              </w:rPr>
              <w:object w:dxaOrig="675" w:dyaOrig="300" w14:anchorId="0929B31B">
                <v:shape id="_x0000_i1056" type="#_x0000_t75" style="width:34pt;height:15pt" o:ole="">
                  <v:imagedata r:id="rId69" o:title=""/>
                </v:shape>
                <o:OLEObject Type="Embed" ProgID="Equation.DSMT4" ShapeID="_x0000_i1056" DrawAspect="Content" ObjectID="_1701768405" r:id="rId70"/>
              </w:object>
            </w:r>
            <w:r w:rsidRPr="00FE02BF">
              <w:t xml:space="preserve"> is divisible by 19 when </w:t>
            </w:r>
            <w:r w:rsidRPr="00FE02BF">
              <w:rPr>
                <w:rFonts w:eastAsia="SimSun"/>
                <w:position w:val="-10"/>
              </w:rPr>
              <w:object w:dxaOrig="570" w:dyaOrig="300" w14:anchorId="1FC8B6ED">
                <v:shape id="_x0000_i1057" type="#_x0000_t75" style="width:28.5pt;height:15pt" o:ole="">
                  <v:imagedata r:id="rId71" o:title=""/>
                </v:shape>
                <o:OLEObject Type="Embed" ProgID="Equation.DSMT4" ShapeID="_x0000_i1057" DrawAspect="Content" ObjectID="_1701768406" r:id="rId72"/>
              </w:object>
            </w:r>
            <w:r w:rsidRPr="00FE02BF">
              <w:t>}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2BF" w:rsidRPr="00FE02BF" w:rsidRDefault="00FE02BF" w:rsidP="00FE02BF">
            <w:pPr>
              <w:spacing w:before="40" w:after="40"/>
            </w:pPr>
            <w:r w:rsidRPr="00FE02BF">
              <w:t xml:space="preserve">{Assume that for </w:t>
            </w:r>
            <w:r w:rsidRPr="00FE02BF">
              <w:rPr>
                <w:rFonts w:eastAsia="SimSun"/>
                <w:position w:val="-10"/>
              </w:rPr>
              <w:object w:dxaOrig="645" w:dyaOrig="300" w14:anchorId="13F0559B">
                <v:shape id="_x0000_i1058" type="#_x0000_t75" style="width:32.5pt;height:15pt" o:ole="">
                  <v:imagedata r:id="rId73" o:title=""/>
                </v:shape>
                <o:OLEObject Type="Embed" ProgID="Equation.DSMT4" ShapeID="_x0000_i1058" DrawAspect="Content" ObjectID="_1701768407" r:id="rId7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2BF" w:rsidRPr="00FE02BF" w:rsidRDefault="00FE02BF" w:rsidP="007C089A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1815" w:dyaOrig="345" w14:anchorId="51D918A7">
                <v:shape id="_x0000_i1059" type="#_x0000_t75" style="width:91pt;height:17.5pt" o:ole="">
                  <v:imagedata r:id="rId75" o:title=""/>
                </v:shape>
                <o:OLEObject Type="Embed" ProgID="Equation.DSMT4" ShapeID="_x0000_i1059" DrawAspect="Content" ObjectID="_1701768408" r:id="rId76"/>
              </w:object>
            </w:r>
            <w:r w:rsidRPr="00FE02BF">
              <w:t xml:space="preserve"> is divisible by 19 for </w:t>
            </w:r>
            <w:r w:rsidR="007C089A">
              <w:rPr>
                <w:i/>
                <w:iCs/>
              </w:rPr>
              <w:t>k</w:t>
            </w:r>
            <w:r w:rsidR="007C089A" w:rsidRPr="007C089A">
              <w:rPr>
                <w:i/>
                <w:iCs/>
              </w:rPr>
              <w:t xml:space="preserve"> </w:t>
            </w:r>
            <w:r w:rsidR="007C089A" w:rsidRPr="007C089A">
              <w:sym w:font="Symbol" w:char="F0CE"/>
            </w:r>
            <w:r w:rsidR="007C089A" w:rsidRPr="007C089A">
              <w:t xml:space="preserve"> </w:t>
            </w:r>
            <w:r w:rsidR="007C089A" w:rsidRPr="007C089A">
              <w:rPr>
                <w:rFonts w:ascii="Cambria Math" w:hAnsi="Cambria Math" w:cs="Cambria Math"/>
              </w:rPr>
              <w:t>ℤ</w:t>
            </w:r>
            <w:r w:rsidR="007C089A" w:rsidRPr="007C089A">
              <w:rPr>
                <w:vertAlign w:val="superscript"/>
              </w:rPr>
              <w:t>+</w:t>
            </w:r>
            <w:r w:rsidRPr="00FE02BF">
              <w:rPr>
                <w:lang w:val="en-US"/>
              </w:rPr>
              <w:t>}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4740" w:dyaOrig="345" w14:anchorId="248B7F29">
                <v:shape id="_x0000_i1060" type="#_x0000_t75" style="width:237pt;height:17.5pt" o:ole="">
                  <v:imagedata r:id="rId77" o:title=""/>
                </v:shape>
                <o:OLEObject Type="Embed" ProgID="Equation.DSMT4" ShapeID="_x0000_i1060" DrawAspect="Content" ObjectID="_1701768409" r:id="rId7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  <w:r w:rsidRPr="00FE02BF">
              <w:t>M1</w:t>
            </w: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2BF" w:rsidRPr="00FE02BF" w:rsidRDefault="00FE02BF" w:rsidP="00FE02BF">
            <w:pPr>
              <w:spacing w:before="40" w:after="40"/>
              <w:rPr>
                <w:position w:val="-10"/>
              </w:rPr>
            </w:pPr>
            <w:r w:rsidRPr="00FE02BF">
              <w:rPr>
                <w:rFonts w:eastAsia="SimSun"/>
                <w:position w:val="-10"/>
              </w:rPr>
              <w:object w:dxaOrig="4920" w:dyaOrig="345" w14:anchorId="2EC2C0DD">
                <v:shape id="_x0000_i1061" type="#_x0000_t75" style="width:246pt;height:17.5pt" o:ole="">
                  <v:imagedata r:id="rId79" o:title=""/>
                </v:shape>
                <o:OLEObject Type="Embed" ProgID="Equation.DSMT4" ShapeID="_x0000_i1061" DrawAspect="Content" ObjectID="_1701768410" r:id="rId8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3405" w:dyaOrig="345" w14:anchorId="0926F8DD">
                <v:shape id="_x0000_i1062" type="#_x0000_t75" style="width:170.5pt;height:17.5pt" o:ole="">
                  <v:imagedata r:id="rId81" o:title=""/>
                </v:shape>
                <o:OLEObject Type="Embed" ProgID="Equation.DSMT4" ShapeID="_x0000_i1062" DrawAspect="Content" ObjectID="_1701768411" r:id="rId8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3675" w:dyaOrig="345">
                <v:shape id="_x0000_i1063" type="#_x0000_t75" style="width:184pt;height:17.5pt" o:ole="">
                  <v:imagedata r:id="rId83" o:title=""/>
                </v:shape>
                <o:OLEObject Type="Embed" ProgID="Equation.DSMT4" ShapeID="_x0000_i1063" DrawAspect="Content" ObjectID="_1701768412" r:id="rId84"/>
              </w:object>
            </w:r>
            <w:r>
              <w:rPr>
                <w:rFonts w:eastAsia="SimSun"/>
              </w:rPr>
              <w:t xml:space="preserve"> </w:t>
            </w:r>
            <w:r w:rsidRPr="00FE02BF">
              <w:rPr>
                <w:rFonts w:eastAsia="SimSun"/>
                <w:position w:val="-10"/>
              </w:rPr>
              <w:object w:dxaOrig="3795" w:dyaOrig="345">
                <v:shape id="_x0000_i1064" type="#_x0000_t75" style="width:190pt;height:17.5pt" o:ole="">
                  <v:imagedata r:id="rId85" o:title=""/>
                </v:shape>
                <o:OLEObject Type="Embed" ProgID="Equation.DSMT4" ShapeID="_x0000_i1064" DrawAspect="Content" ObjectID="_1701768413" r:id="rId8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  <w:r w:rsidRPr="00FE02BF">
              <w:t>A1</w:t>
            </w:r>
          </w:p>
          <w:p w:rsidR="00FE02BF" w:rsidRPr="00FE02BF" w:rsidRDefault="00FE02BF" w:rsidP="00FE02BF">
            <w:pPr>
              <w:spacing w:before="40" w:after="40"/>
              <w:jc w:val="center"/>
            </w:pPr>
            <w:r w:rsidRPr="00FE02BF">
              <w:t>A1</w:t>
            </w: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2760" w:dyaOrig="345">
                <v:shape id="_x0000_i1065" type="#_x0000_t75" style="width:138pt;height:17.5pt" o:ole="">
                  <v:imagedata r:id="rId87" o:title=""/>
                </v:shape>
                <o:OLEObject Type="Embed" ProgID="Equation.DSMT4" ShapeID="_x0000_i1065" DrawAspect="Content" ObjectID="_1701768414" r:id="rId88"/>
              </w:object>
            </w:r>
            <w:r>
              <w:rPr>
                <w:rFonts w:eastAsia="SimSun"/>
              </w:rPr>
              <w:t xml:space="preserve">                 </w:t>
            </w:r>
            <w:r w:rsidRPr="00FE02BF">
              <w:rPr>
                <w:rFonts w:eastAsia="SimSun"/>
                <w:position w:val="-10"/>
              </w:rPr>
              <w:object w:dxaOrig="2805" w:dyaOrig="345">
                <v:shape id="_x0000_i1066" type="#_x0000_t75" style="width:140.5pt;height:17.5pt" o:ole="">
                  <v:imagedata r:id="rId89" o:title=""/>
                </v:shape>
                <o:OLEObject Type="Embed" ProgID="Equation.DSMT4" ShapeID="_x0000_i1066" DrawAspect="Content" ObjectID="_1701768415" r:id="rId90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</w:pPr>
            <w:r w:rsidRPr="00FE02BF">
              <w:rPr>
                <w:rFonts w:eastAsia="SimSun"/>
                <w:position w:val="-10"/>
              </w:rPr>
              <w:object w:dxaOrig="2655" w:dyaOrig="345">
                <v:shape id="_x0000_i1067" type="#_x0000_t75" style="width:133pt;height:17.5pt" o:ole="">
                  <v:imagedata r:id="rId91" o:title=""/>
                </v:shape>
                <o:OLEObject Type="Embed" ProgID="Equation.DSMT4" ShapeID="_x0000_i1067" DrawAspect="Content" ObjectID="_1701768416" r:id="rId92"/>
              </w:object>
            </w:r>
            <w:r>
              <w:rPr>
                <w:rFonts w:eastAsia="SimSun"/>
              </w:rPr>
              <w:t xml:space="preserve">                              </w:t>
            </w:r>
            <w:r w:rsidRPr="00FE02BF">
              <w:rPr>
                <w:rFonts w:eastAsia="SimSun"/>
                <w:position w:val="-10"/>
              </w:rPr>
              <w:object w:dxaOrig="2835" w:dyaOrig="345">
                <v:shape id="_x0000_i1068" type="#_x0000_t75" style="width:142pt;height:17.5pt" o:ole="">
                  <v:imagedata r:id="rId93" o:title=""/>
                </v:shape>
                <o:OLEObject Type="Embed" ProgID="Equation.DSMT4" ShapeID="_x0000_i1068" DrawAspect="Content" ObjectID="_1701768417" r:id="rId9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  <w:r w:rsidRPr="00FE02BF">
              <w:t>dM1</w:t>
            </w: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E02BF" w:rsidRPr="00FE02BF" w:rsidRDefault="00FE02BF" w:rsidP="00FE02BF">
            <w:pPr>
              <w:spacing w:before="40" w:after="40"/>
            </w:pPr>
            <w:r w:rsidRPr="00FE02BF">
              <w:t>{</w:t>
            </w:r>
            <w:r w:rsidRPr="00FE02BF">
              <w:rPr>
                <w:rFonts w:eastAsia="SimSun"/>
                <w:position w:val="-10"/>
              </w:rPr>
              <w:object w:dxaOrig="2655" w:dyaOrig="345" w14:anchorId="2A510297">
                <v:shape id="_x0000_i1069" type="#_x0000_t75" style="width:133pt;height:17.5pt" o:ole="">
                  <v:imagedata r:id="rId95" o:title=""/>
                </v:shape>
                <o:OLEObject Type="Embed" ProgID="Equation.DSMT4" ShapeID="_x0000_i1069" DrawAspect="Content" ObjectID="_1701768418" r:id="rId96"/>
              </w:object>
            </w:r>
            <w:r w:rsidRPr="00FE02BF">
              <w:t xml:space="preserve"> is divisible by 19 as both </w:t>
            </w:r>
            <w:r w:rsidRPr="00FE02BF">
              <w:rPr>
                <w:rFonts w:eastAsia="SimSun"/>
                <w:position w:val="-10"/>
              </w:rPr>
              <w:object w:dxaOrig="570" w:dyaOrig="300" w14:anchorId="00DD2C02">
                <v:shape id="_x0000_i1070" type="#_x0000_t75" style="width:28.5pt;height:15pt" o:ole="">
                  <v:imagedata r:id="rId97" o:title=""/>
                </v:shape>
                <o:OLEObject Type="Embed" ProgID="Equation.DSMT4" ShapeID="_x0000_i1070" DrawAspect="Content" ObjectID="_1701768419" r:id="rId98"/>
              </w:object>
            </w:r>
            <w:r w:rsidRPr="00FE02BF">
              <w:t xml:space="preserve"> and </w:t>
            </w:r>
            <w:r w:rsidRPr="00FE02BF">
              <w:rPr>
                <w:rFonts w:eastAsia="SimSun"/>
                <w:position w:val="-10"/>
              </w:rPr>
              <w:object w:dxaOrig="870" w:dyaOrig="345" w14:anchorId="3FEDF157">
                <v:shape id="_x0000_i1071" type="#_x0000_t75" style="width:43.5pt;height:17.5pt" o:ole="">
                  <v:imagedata r:id="rId99" o:title=""/>
                </v:shape>
                <o:OLEObject Type="Embed" ProgID="Equation.DSMT4" ShapeID="_x0000_i1071" DrawAspect="Content" ObjectID="_1701768420" r:id="rId100"/>
              </w:object>
            </w:r>
            <w:r w:rsidRPr="00FE02BF">
              <w:t xml:space="preserve"> are both divisible by 19}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E02BF" w:rsidRPr="00FE02BF" w:rsidRDefault="00FE02BF" w:rsidP="007C089A">
            <w:pPr>
              <w:spacing w:before="40" w:after="40"/>
            </w:pPr>
            <w:r w:rsidRPr="00FE02BF">
              <w:rPr>
                <w:lang w:val="en-US"/>
              </w:rPr>
              <w:t xml:space="preserve">If the result is </w:t>
            </w:r>
            <w:r w:rsidRPr="00FE02BF">
              <w:rPr>
                <w:b/>
                <w:lang w:val="en-US"/>
              </w:rPr>
              <w:t>true for</w:t>
            </w:r>
            <w:r w:rsidRPr="00FE02BF">
              <w:rPr>
                <w:lang w:val="en-US"/>
              </w:rPr>
              <w:t xml:space="preserve"> </w:t>
            </w:r>
            <w:r w:rsidRPr="00FE02BF">
              <w:rPr>
                <w:b/>
                <w:i/>
                <w:lang w:val="en-US"/>
              </w:rPr>
              <w:t xml:space="preserve">n </w:t>
            </w:r>
            <w:r w:rsidRPr="00FE02BF">
              <w:rPr>
                <w:b/>
                <w:lang w:val="en-US"/>
              </w:rPr>
              <w:t xml:space="preserve">= </w:t>
            </w:r>
            <w:r w:rsidRPr="00FE02BF">
              <w:rPr>
                <w:b/>
                <w:i/>
                <w:lang w:val="en-US"/>
              </w:rPr>
              <w:t>k</w:t>
            </w:r>
            <w:r w:rsidRPr="00FE02BF">
              <w:rPr>
                <w:lang w:val="en-US"/>
              </w:rPr>
              <w:t xml:space="preserve">, then it is now </w:t>
            </w:r>
            <w:r w:rsidRPr="00FE02BF">
              <w:rPr>
                <w:b/>
                <w:lang w:val="en-US"/>
              </w:rPr>
              <w:t>true for</w:t>
            </w:r>
            <w:r w:rsidRPr="00FE02BF">
              <w:rPr>
                <w:lang w:val="en-US"/>
              </w:rPr>
              <w:t xml:space="preserve"> </w:t>
            </w:r>
            <w:r w:rsidRPr="00FE02BF">
              <w:rPr>
                <w:b/>
                <w:i/>
                <w:lang w:val="en-US"/>
              </w:rPr>
              <w:t xml:space="preserve">n </w:t>
            </w:r>
            <w:r w:rsidRPr="00FE02BF">
              <w:rPr>
                <w:b/>
                <w:lang w:val="en-US"/>
              </w:rPr>
              <w:t xml:space="preserve">= </w:t>
            </w:r>
            <w:r w:rsidRPr="00FE02BF">
              <w:rPr>
                <w:b/>
                <w:i/>
                <w:lang w:val="en-US"/>
              </w:rPr>
              <w:t>k</w:t>
            </w:r>
            <w:r w:rsidRPr="00FE02BF">
              <w:rPr>
                <w:b/>
                <w:lang w:val="en-US"/>
              </w:rPr>
              <w:t xml:space="preserve"> + 1</w:t>
            </w:r>
            <w:r w:rsidRPr="00FE02BF">
              <w:rPr>
                <w:lang w:val="en-US"/>
              </w:rPr>
              <w:t xml:space="preserve">.  As the result has shown to be </w:t>
            </w:r>
            <w:r w:rsidRPr="00FE02BF">
              <w:rPr>
                <w:b/>
                <w:lang w:val="en-US"/>
              </w:rPr>
              <w:t>true for</w:t>
            </w:r>
            <w:r w:rsidRPr="00FE02BF">
              <w:rPr>
                <w:lang w:val="en-US"/>
              </w:rPr>
              <w:t xml:space="preserve"> </w:t>
            </w:r>
            <w:r w:rsidRPr="00FE02BF">
              <w:rPr>
                <w:b/>
                <w:i/>
                <w:lang w:val="en-US"/>
              </w:rPr>
              <w:t>n</w:t>
            </w:r>
            <w:r w:rsidRPr="00FE02BF">
              <w:rPr>
                <w:b/>
                <w:lang w:val="en-US"/>
              </w:rPr>
              <w:t xml:space="preserve"> = 1</w:t>
            </w:r>
            <w:r w:rsidRPr="00FE02BF">
              <w:rPr>
                <w:lang w:val="en-US"/>
              </w:rPr>
              <w:t xml:space="preserve">,then the result is </w:t>
            </w:r>
            <w:r w:rsidRPr="00FE02BF">
              <w:rPr>
                <w:b/>
                <w:lang w:val="en-US"/>
              </w:rPr>
              <w:t>true</w:t>
            </w:r>
            <w:r w:rsidRPr="00FE02BF">
              <w:rPr>
                <w:lang w:val="en-US"/>
              </w:rPr>
              <w:t xml:space="preserve"> </w:t>
            </w:r>
            <w:r w:rsidRPr="00FE02BF">
              <w:rPr>
                <w:b/>
                <w:lang w:val="en-US"/>
              </w:rPr>
              <w:t xml:space="preserve">for all </w:t>
            </w:r>
            <w:r w:rsidRPr="00FE02BF">
              <w:rPr>
                <w:b/>
                <w:i/>
                <w:lang w:val="en-US"/>
              </w:rPr>
              <w:t>n</w:t>
            </w:r>
            <w:r w:rsidRPr="00FE02BF">
              <w:rPr>
                <w:lang w:val="en-US"/>
              </w:rPr>
              <w:t xml:space="preserve"> </w:t>
            </w:r>
            <w:r w:rsidR="007C089A" w:rsidRPr="001A1543">
              <w:sym w:font="Symbol" w:char="F0CE"/>
            </w:r>
            <w:r w:rsidR="007C089A" w:rsidRPr="001A1543">
              <w:t xml:space="preserve"> </w:t>
            </w:r>
            <w:r w:rsidR="007C089A" w:rsidRPr="001A1543">
              <w:rPr>
                <w:rFonts w:ascii="Cambria Math" w:hAnsi="Cambria Math" w:cs="Cambria Math"/>
              </w:rPr>
              <w:t>ℤ</w:t>
            </w:r>
            <w:r w:rsidR="007C089A" w:rsidRPr="001A1543">
              <w:rPr>
                <w:vertAlign w:val="superscript"/>
              </w:rPr>
              <w:t>+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E02BF" w:rsidRPr="00FE02BF" w:rsidRDefault="00FE02BF" w:rsidP="00FE02BF">
            <w:pPr>
              <w:spacing w:before="40" w:after="40"/>
              <w:jc w:val="center"/>
            </w:pPr>
            <w:r w:rsidRPr="00FE02BF">
              <w:t>A1  cso</w:t>
            </w: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2BF" w:rsidRPr="00FE02BF" w:rsidRDefault="00FE02BF" w:rsidP="00FE02BF">
            <w:pPr>
              <w:spacing w:before="40" w:after="40"/>
              <w:jc w:val="right"/>
            </w:pPr>
            <w:r w:rsidRPr="00FE02BF">
              <w:rPr>
                <w:b/>
              </w:rPr>
              <w:t>(6)</w:t>
            </w:r>
          </w:p>
        </w:tc>
      </w:tr>
      <w:tr w:rsidR="00FE02BF" w:rsidRPr="00904320" w:rsidTr="00FE02BF">
        <w:trPr>
          <w:trHeight w:val="283"/>
          <w:jc w:val="center"/>
        </w:trPr>
        <w:tc>
          <w:tcPr>
            <w:tcW w:w="1271" w:type="dxa"/>
          </w:tcPr>
          <w:p w:rsidR="00FE02BF" w:rsidRPr="00FE02BF" w:rsidRDefault="00FE02BF" w:rsidP="00FE02B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</w:tcBorders>
            <w:vAlign w:val="center"/>
          </w:tcPr>
          <w:p w:rsidR="00FE02BF" w:rsidRPr="00FE02BF" w:rsidRDefault="00FE02BF" w:rsidP="00FE02BF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2BF" w:rsidRPr="00FE02BF" w:rsidRDefault="00FE02BF" w:rsidP="00FE02BF">
            <w:pPr>
              <w:spacing w:before="40" w:after="40"/>
              <w:jc w:val="right"/>
              <w:rPr>
                <w:b/>
              </w:rPr>
            </w:pPr>
            <w:r w:rsidRPr="00FE02BF">
              <w:rPr>
                <w:b/>
              </w:rPr>
              <w:t>(12 marks)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 w:val="restart"/>
          </w:tcPr>
          <w:p w:rsidR="007A4F3A" w:rsidRPr="00FE02BF" w:rsidRDefault="007A4F3A" w:rsidP="007A4F3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jc w:val="center"/>
              <w:rPr>
                <w:noProof/>
                <w:szCs w:val="22"/>
              </w:rPr>
            </w:pPr>
            <w:r>
              <w:rPr>
                <w:position w:val="-10"/>
                <w:sz w:val="22"/>
                <w:szCs w:val="22"/>
              </w:rPr>
              <w:object w:dxaOrig="1365" w:dyaOrig="345" w14:anchorId="24242467">
                <v:shape id="_x0000_i1072" type="#_x0000_t75" style="width:68.5pt;height:17.5pt" o:ole="">
                  <v:imagedata r:id="rId101" o:title=""/>
                </v:shape>
                <o:OLEObject Type="Embed" ProgID="Equation.DSMT4" ShapeID="_x0000_i1072" DrawAspect="Content" ObjectID="_1701768421" r:id="rId102"/>
              </w:object>
            </w:r>
            <w:r>
              <w:rPr>
                <w:szCs w:val="22"/>
              </w:rPr>
              <w:t xml:space="preserve"> is divisible by 6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ind w:right="2"/>
              <w:rPr>
                <w:noProof/>
                <w:szCs w:val="22"/>
              </w:rPr>
            </w:pP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904320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10"/>
              </w:rPr>
              <w:object w:dxaOrig="1815" w:dyaOrig="345" w14:anchorId="0671D12A">
                <v:shape id="_x0000_i1073" type="#_x0000_t75" style="width:91pt;height:17.5pt" o:ole="">
                  <v:imagedata r:id="rId103" o:title=""/>
                </v:shape>
                <o:OLEObject Type="Embed" ProgID="Equation.DSMT4" ShapeID="_x0000_i1073" DrawAspect="Content" ObjectID="_1701768422" r:id="rId10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ind w:right="2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B1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904320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rPr>
                <w:noProof/>
                <w:szCs w:val="22"/>
              </w:rPr>
            </w:pPr>
            <w:r>
              <w:rPr>
                <w:szCs w:val="22"/>
              </w:rPr>
              <w:t xml:space="preserve">Assume that for </w:t>
            </w:r>
            <w:r>
              <w:rPr>
                <w:position w:val="-10"/>
                <w:sz w:val="22"/>
                <w:szCs w:val="22"/>
              </w:rPr>
              <w:object w:dxaOrig="645" w:dyaOrig="300" w14:anchorId="3E02B1C9">
                <v:shape id="_x0000_i1074" type="#_x0000_t75" style="width:32.5pt;height:15pt" o:ole="">
                  <v:imagedata r:id="rId105" o:title=""/>
                </v:shape>
                <o:OLEObject Type="Embed" ProgID="Equation.DSMT4" ShapeID="_x0000_i1074" DrawAspect="Content" ObjectID="_1701768423" r:id="rId106"/>
              </w:object>
            </w:r>
            <w:r>
              <w:rPr>
                <w:szCs w:val="22"/>
              </w:rPr>
              <w:t xml:space="preserve"> </w:t>
            </w:r>
            <w:r>
              <w:rPr>
                <w:rFonts w:ascii="Frutiger 55 Roman" w:hAnsi="Frutiger 55 Roman"/>
                <w:position w:val="-10"/>
                <w:sz w:val="22"/>
                <w:szCs w:val="22"/>
              </w:rPr>
              <w:object w:dxaOrig="1440" w:dyaOrig="345" w14:anchorId="086B3BF9">
                <v:shape id="_x0000_i1075" type="#_x0000_t75" style="width:1in;height:17.5pt" o:ole="">
                  <v:imagedata r:id="rId107" o:title=""/>
                </v:shape>
                <o:OLEObject Type="Embed" ProgID="Equation.DSMT4" ShapeID="_x0000_i1075" DrawAspect="Content" ObjectID="_1701768424" r:id="rId108"/>
              </w:object>
            </w:r>
            <w:r>
              <w:rPr>
                <w:szCs w:val="22"/>
              </w:rPr>
              <w:t xml:space="preserve"> is divisible by 6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ind w:right="2"/>
              <w:rPr>
                <w:noProof/>
                <w:szCs w:val="22"/>
              </w:rPr>
            </w:pP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904320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4"/>
                <w:sz w:val="22"/>
                <w:szCs w:val="20"/>
              </w:rPr>
              <w:object w:dxaOrig="3450" w:dyaOrig="450" w14:anchorId="7FD41E21">
                <v:shape id="_x0000_i1076" type="#_x0000_t75" style="width:172.5pt;height:22.5pt" o:ole="">
                  <v:imagedata r:id="rId109" o:title=""/>
                </v:shape>
                <o:OLEObject Type="Embed" ProgID="Equation.DSMT4" ShapeID="_x0000_i1076" DrawAspect="Content" ObjectID="_1701768425" r:id="rId11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ind w:right="2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904320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18"/>
                <w:sz w:val="22"/>
                <w:szCs w:val="20"/>
              </w:rPr>
              <w:object w:dxaOrig="2835" w:dyaOrig="375" w14:anchorId="4BAB6636">
                <v:shape id="_x0000_i1077" type="#_x0000_t75" style="width:142pt;height:19pt" o:ole="">
                  <v:imagedata r:id="rId111" o:title=""/>
                </v:shape>
                <o:OLEObject Type="Embed" ProgID="Equation.DSMT4" ShapeID="_x0000_i1077" DrawAspect="Content" ObjectID="_1701768426" r:id="rId11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ind w:right="2"/>
              <w:rPr>
                <w:noProof/>
                <w:szCs w:val="22"/>
              </w:rPr>
            </w:pP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904320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2"/>
                <w:sz w:val="22"/>
                <w:szCs w:val="20"/>
              </w:rPr>
              <w:object w:dxaOrig="2730" w:dyaOrig="420" w14:anchorId="43464D7E">
                <v:shape id="_x0000_i1078" type="#_x0000_t75" style="width:136.5pt;height:21pt" o:ole="">
                  <v:imagedata r:id="rId113" o:title=""/>
                </v:shape>
                <o:OLEObject Type="Embed" ProgID="Equation.DSMT4" ShapeID="_x0000_i1078" DrawAspect="Content" ObjectID="_1701768427" r:id="rId11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ind w:right="2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A1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904320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rPr>
                <w:noProof/>
                <w:sz w:val="20"/>
                <w:szCs w:val="20"/>
              </w:rPr>
            </w:pPr>
            <w:r>
              <w:rPr>
                <w:position w:val="-18"/>
                <w:sz w:val="22"/>
                <w:szCs w:val="20"/>
              </w:rPr>
              <w:object w:dxaOrig="2010" w:dyaOrig="375" w14:anchorId="0E825FEF">
                <v:shape id="_x0000_i1079" type="#_x0000_t75" style="width:100.5pt;height:19pt" o:ole="">
                  <v:imagedata r:id="rId115" o:title=""/>
                </v:shape>
                <o:OLEObject Type="Embed" ProgID="Equation.DSMT4" ShapeID="_x0000_i1079" DrawAspect="Content" ObjectID="_1701768428" r:id="rId11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ind w:right="2"/>
              <w:rPr>
                <w:noProof/>
                <w:sz w:val="22"/>
                <w:szCs w:val="22"/>
              </w:rPr>
            </w:pPr>
            <w:r>
              <w:rPr>
                <w:noProof/>
                <w:szCs w:val="22"/>
              </w:rPr>
              <w:t>A1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904320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F3A" w:rsidRDefault="007A4F3A" w:rsidP="007C089A">
            <w:pPr>
              <w:spacing w:before="40" w:after="40"/>
              <w:rPr>
                <w:noProof/>
                <w:szCs w:val="22"/>
              </w:rPr>
            </w:pPr>
            <w:r>
              <w:rPr>
                <w:szCs w:val="22"/>
                <w:lang w:val="en-US"/>
              </w:rPr>
              <w:t>If the result is</w:t>
            </w:r>
            <w:r>
              <w:rPr>
                <w:b/>
                <w:szCs w:val="22"/>
                <w:lang w:val="en-US"/>
              </w:rPr>
              <w:t xml:space="preserve"> true for </w:t>
            </w:r>
            <w:r>
              <w:rPr>
                <w:b/>
                <w:position w:val="-10"/>
                <w:sz w:val="22"/>
                <w:szCs w:val="22"/>
                <w:lang w:val="en-US"/>
              </w:rPr>
              <w:object w:dxaOrig="600" w:dyaOrig="300" w14:anchorId="1B0971A1">
                <v:shape id="_x0000_i1080" type="#_x0000_t75" style="width:30pt;height:15pt" o:ole="">
                  <v:imagedata r:id="rId117" o:title=""/>
                </v:shape>
                <o:OLEObject Type="Embed" ProgID="Equation.DSMT4" ShapeID="_x0000_i1080" DrawAspect="Content" ObjectID="_1701768429" r:id="rId118"/>
              </w:object>
            </w:r>
            <w:r>
              <w:rPr>
                <w:b/>
                <w:szCs w:val="22"/>
                <w:lang w:val="en-US"/>
              </w:rPr>
              <w:t xml:space="preserve"> </w:t>
            </w:r>
            <w:r>
              <w:rPr>
                <w:szCs w:val="22"/>
                <w:lang w:val="en-US"/>
              </w:rPr>
              <w:t>then</w:t>
            </w:r>
            <w:r>
              <w:rPr>
                <w:b/>
                <w:szCs w:val="22"/>
                <w:lang w:val="en-US"/>
              </w:rPr>
              <w:t xml:space="preserve"> </w:t>
            </w:r>
            <w:r>
              <w:rPr>
                <w:szCs w:val="22"/>
                <w:lang w:val="en-US"/>
              </w:rPr>
              <w:t>it is now</w:t>
            </w:r>
            <w:r>
              <w:rPr>
                <w:b/>
                <w:szCs w:val="22"/>
                <w:lang w:val="en-US"/>
              </w:rPr>
              <w:t xml:space="preserve"> true for </w:t>
            </w:r>
            <w:r>
              <w:rPr>
                <w:b/>
                <w:position w:val="-10"/>
                <w:sz w:val="22"/>
                <w:szCs w:val="22"/>
                <w:lang w:val="en-US"/>
              </w:rPr>
              <w:object w:dxaOrig="870" w:dyaOrig="300" w14:anchorId="5458F3D8">
                <v:shape id="_x0000_i1081" type="#_x0000_t75" style="width:43.5pt;height:15pt" o:ole="">
                  <v:imagedata r:id="rId119" o:title=""/>
                </v:shape>
                <o:OLEObject Type="Embed" ProgID="Equation.DSMT4" ShapeID="_x0000_i1081" DrawAspect="Content" ObjectID="_1701768430" r:id="rId120"/>
              </w:object>
            </w:r>
            <w:r>
              <w:rPr>
                <w:b/>
                <w:szCs w:val="22"/>
                <w:lang w:val="en-US"/>
              </w:rPr>
              <w:t xml:space="preserve">  </w:t>
            </w:r>
            <w:r>
              <w:rPr>
                <w:szCs w:val="22"/>
                <w:lang w:val="en-US"/>
              </w:rPr>
              <w:t>As the result has been shown to be</w:t>
            </w:r>
            <w:r>
              <w:rPr>
                <w:b/>
                <w:szCs w:val="22"/>
                <w:lang w:val="en-US"/>
              </w:rPr>
              <w:t xml:space="preserve"> true for </w:t>
            </w:r>
            <w:r>
              <w:rPr>
                <w:b/>
                <w:position w:val="-10"/>
                <w:sz w:val="22"/>
                <w:szCs w:val="22"/>
                <w:lang w:val="en-US"/>
              </w:rPr>
              <w:object w:dxaOrig="570" w:dyaOrig="300" w14:anchorId="738F94CF">
                <v:shape id="_x0000_i1082" type="#_x0000_t75" style="width:28.5pt;height:15pt" o:ole="">
                  <v:imagedata r:id="rId121" o:title=""/>
                </v:shape>
                <o:OLEObject Type="Embed" ProgID="Equation.DSMT4" ShapeID="_x0000_i1082" DrawAspect="Content" ObjectID="_1701768431" r:id="rId122"/>
              </w:object>
            </w:r>
            <w:r>
              <w:rPr>
                <w:szCs w:val="22"/>
                <w:lang w:val="en-US"/>
              </w:rPr>
              <w:t>then the result is</w:t>
            </w:r>
            <w:r>
              <w:rPr>
                <w:b/>
                <w:szCs w:val="22"/>
                <w:lang w:val="en-US"/>
              </w:rPr>
              <w:t xml:space="preserve"> true for all </w:t>
            </w:r>
            <w:r w:rsidR="007C089A" w:rsidRPr="00FE02BF">
              <w:rPr>
                <w:b/>
                <w:i/>
                <w:lang w:val="en-US"/>
              </w:rPr>
              <w:t>n</w:t>
            </w:r>
            <w:r w:rsidR="007C089A" w:rsidRPr="00FE02BF">
              <w:rPr>
                <w:lang w:val="en-US"/>
              </w:rPr>
              <w:t xml:space="preserve"> </w:t>
            </w:r>
            <w:r w:rsidR="007C089A" w:rsidRPr="001A1543">
              <w:sym w:font="Symbol" w:char="F0CE"/>
            </w:r>
            <w:r w:rsidR="007C089A" w:rsidRPr="001A1543">
              <w:t xml:space="preserve"> </w:t>
            </w:r>
            <w:r w:rsidR="007C089A" w:rsidRPr="001A1543">
              <w:rPr>
                <w:rFonts w:ascii="Cambria Math" w:hAnsi="Cambria Math" w:cs="Cambria Math"/>
              </w:rPr>
              <w:t>ℤ</w:t>
            </w:r>
            <w:r w:rsidR="007C089A" w:rsidRPr="001A1543">
              <w:rPr>
                <w:vertAlign w:val="superscript"/>
              </w:rPr>
              <w:t>+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F3A" w:rsidRDefault="007A4F3A" w:rsidP="007A4F3A">
            <w:pPr>
              <w:spacing w:before="40" w:after="40"/>
              <w:ind w:right="2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A1cso</w:t>
            </w:r>
          </w:p>
        </w:tc>
      </w:tr>
      <w:tr w:rsidR="003F2EE1" w:rsidRPr="00904320" w:rsidTr="00AE2498">
        <w:trPr>
          <w:trHeight w:val="283"/>
          <w:jc w:val="center"/>
        </w:trPr>
        <w:tc>
          <w:tcPr>
            <w:tcW w:w="1271" w:type="dxa"/>
          </w:tcPr>
          <w:p w:rsidR="003F2EE1" w:rsidRPr="00904320" w:rsidRDefault="003F2EE1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2EE1" w:rsidRDefault="003F2EE1" w:rsidP="007A4F3A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2EE1" w:rsidRPr="003F2EE1" w:rsidRDefault="003F2EE1" w:rsidP="007A4F3A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3F2EE1">
              <w:rPr>
                <w:b/>
                <w:noProof/>
                <w:szCs w:val="22"/>
              </w:rPr>
              <w:t>(6</w:t>
            </w:r>
            <w:r>
              <w:rPr>
                <w:b/>
                <w:noProof/>
                <w:szCs w:val="22"/>
              </w:rPr>
              <w:t>marks</w:t>
            </w:r>
            <w:r w:rsidRPr="003F2EE1">
              <w:rPr>
                <w:b/>
                <w:noProof/>
                <w:szCs w:val="22"/>
              </w:rPr>
              <w:t>)</w:t>
            </w: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vMerge w:val="restart"/>
          </w:tcPr>
          <w:p w:rsidR="00AE2498" w:rsidRPr="00904320" w:rsidRDefault="00AE2498" w:rsidP="003F2EE1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a)</w:t>
            </w: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</w:pPr>
            <w:r w:rsidRPr="00AE2498">
              <w:rPr>
                <w:i/>
                <w:position w:val="-30"/>
              </w:rPr>
              <w:object w:dxaOrig="3260" w:dyaOrig="780" w14:anchorId="5C23E22A">
                <v:shape id="_x0000_i1083" type="#_x0000_t75" style="width:162.5pt;height:39pt" o:ole="">
                  <v:imagedata r:id="rId123" o:title=""/>
                </v:shape>
                <o:OLEObject Type="Embed" ProgID="Equation.DSMT4" ShapeID="_x0000_i1083" DrawAspect="Content" ObjectID="_1701768432" r:id="rId124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AE2498" w:rsidRPr="00AE2498" w:rsidRDefault="00AE2498" w:rsidP="00AE2498">
            <w:pPr>
              <w:spacing w:before="40" w:after="40"/>
              <w:rPr>
                <w:b/>
              </w:rPr>
            </w:pP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vMerge/>
          </w:tcPr>
          <w:p w:rsidR="00AE2498" w:rsidRPr="00904320" w:rsidRDefault="00AE2498" w:rsidP="003F2E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</w:pPr>
            <w:r w:rsidRPr="00AE2498">
              <w:rPr>
                <w:position w:val="-32"/>
              </w:rPr>
              <w:object w:dxaOrig="3840" w:dyaOrig="760" w14:anchorId="09B1E493">
                <v:shape id="_x0000_i1084" type="#_x0000_t75" style="width:192pt;height:38.5pt" o:ole="">
                  <v:imagedata r:id="rId125" o:title=""/>
                </v:shape>
                <o:OLEObject Type="Embed" ProgID="Equation.DSMT4" ShapeID="_x0000_i1084" DrawAspect="Content" ObjectID="_1701768433" r:id="rId126"/>
              </w:object>
            </w:r>
            <w:r w:rsidRPr="00AE2498">
              <w:t xml:space="preserve">  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</w:pP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vMerge/>
          </w:tcPr>
          <w:p w:rsidR="00AE2498" w:rsidRPr="00904320" w:rsidRDefault="00AE2498" w:rsidP="003F2E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</w:tcPr>
          <w:p w:rsidR="00AE2498" w:rsidRPr="00AE2498" w:rsidRDefault="00AE2498" w:rsidP="00AE2498">
            <w:pPr>
              <w:spacing w:before="40" w:after="40"/>
            </w:pPr>
            <w:r w:rsidRPr="00AE2498">
              <w:t xml:space="preserve">As </w:t>
            </w:r>
            <w:r w:rsidRPr="00AE2498">
              <w:rPr>
                <w:position w:val="-10"/>
              </w:rPr>
              <w:object w:dxaOrig="1359" w:dyaOrig="320">
                <v:shape id="_x0000_i1085" type="#_x0000_t75" style="width:68pt;height:15.5pt" o:ole="">
                  <v:imagedata r:id="rId127" o:title=""/>
                </v:shape>
                <o:OLEObject Type="Embed" ProgID="Equation.DSMT4" ShapeID="_x0000_i1085" DrawAspect="Content" ObjectID="_1701768434" r:id="rId128"/>
              </w:object>
            </w:r>
            <w:r w:rsidRPr="00AE2498">
              <w:t xml:space="preserve">the matrix result is true for </w:t>
            </w:r>
            <w:r w:rsidRPr="00AE2498">
              <w:rPr>
                <w:position w:val="-10"/>
              </w:rPr>
              <w:object w:dxaOrig="620" w:dyaOrig="320">
                <v:shape id="_x0000_i1086" type="#_x0000_t75" style="width:31pt;height:15.5pt" o:ole="">
                  <v:imagedata r:id="rId129" o:title=""/>
                </v:shape>
                <o:OLEObject Type="Embed" ProgID="Equation.DSMT4" ShapeID="_x0000_i1086" DrawAspect="Content" ObjectID="_1701768435" r:id="rId130"/>
              </w:objec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</w:tcPr>
          <w:p w:rsidR="00AE2498" w:rsidRPr="00AE2498" w:rsidRDefault="00AE2498" w:rsidP="00AE2498">
            <w:pPr>
              <w:spacing w:before="40" w:after="40"/>
            </w:pPr>
            <w:r w:rsidRPr="00AE2498">
              <w:t xml:space="preserve">Check to see that the result is true for </w:t>
            </w:r>
            <w:r w:rsidRPr="00AE2498">
              <w:rPr>
                <w:position w:val="-10"/>
              </w:rPr>
              <w:object w:dxaOrig="620" w:dyaOrig="320" w14:anchorId="69C642B6">
                <v:shape id="_x0000_i1087" type="#_x0000_t75" style="width:31pt;height:15.5pt" o:ole="">
                  <v:imagedata r:id="rId129" o:title=""/>
                </v:shape>
                <o:OLEObject Type="Embed" ProgID="Equation.DSMT4" ShapeID="_x0000_i1087" DrawAspect="Content" ObjectID="_1701768436" r:id="rId131"/>
              </w:object>
            </w:r>
            <w:r w:rsidRPr="00AE2498">
              <w:t xml:space="preserve"> 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2498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vMerge/>
          </w:tcPr>
          <w:p w:rsidR="00AE2498" w:rsidRPr="00904320" w:rsidRDefault="00AE2498" w:rsidP="003F2E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</w:pPr>
            <w:r w:rsidRPr="00AE2498">
              <w:t xml:space="preserve">Assume that the matrix equation is true for </w:t>
            </w:r>
            <w:r w:rsidRPr="00AE2498">
              <w:rPr>
                <w:position w:val="-10"/>
              </w:rPr>
              <w:object w:dxaOrig="700" w:dyaOrig="320" w14:anchorId="1B5B503D">
                <v:shape id="_x0000_i1088" type="#_x0000_t75" style="width:34.5pt;height:15.5pt" o:ole="">
                  <v:imagedata r:id="rId132" o:title=""/>
                </v:shape>
                <o:OLEObject Type="Embed" ProgID="Equation.DSMT4" ShapeID="_x0000_i1088" DrawAspect="Content" ObjectID="_1701768437" r:id="rId133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  <w:jc w:val="center"/>
            </w:pP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vMerge/>
          </w:tcPr>
          <w:p w:rsidR="00AE2498" w:rsidRPr="00904320" w:rsidRDefault="00AE2498" w:rsidP="003F2E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</w:pPr>
            <w:r w:rsidRPr="00AE2498">
              <w:rPr>
                <w:position w:val="-32"/>
                <w:lang w:val="en-US"/>
              </w:rPr>
              <w:object w:dxaOrig="3159" w:dyaOrig="800" w14:anchorId="75D1A2B9">
                <v:shape id="_x0000_i1089" type="#_x0000_t75" style="width:157.5pt;height:40pt" o:ole="">
                  <v:imagedata r:id="rId134" o:title=""/>
                </v:shape>
                <o:OLEObject Type="Embed" ProgID="Equation.DSMT4" ShapeID="_x0000_i1089" DrawAspect="Content" ObjectID="_1701768438" r:id="rId135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  <w:jc w:val="center"/>
            </w:pP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vMerge/>
          </w:tcPr>
          <w:p w:rsidR="00AE2498" w:rsidRPr="00904320" w:rsidRDefault="00AE2498" w:rsidP="003F2E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</w:pPr>
            <w:r w:rsidRPr="00AE2498">
              <w:t xml:space="preserve">With </w:t>
            </w:r>
            <w:r w:rsidRPr="00AE2498">
              <w:rPr>
                <w:position w:val="-10"/>
              </w:rPr>
              <w:object w:dxaOrig="880" w:dyaOrig="320" w14:anchorId="4EAB4F42">
                <v:shape id="_x0000_i1090" type="#_x0000_t75" style="width:43.5pt;height:15.5pt" o:ole="">
                  <v:imagedata r:id="rId136" o:title=""/>
                </v:shape>
                <o:OLEObject Type="Embed" ProgID="Equation.DSMT4" ShapeID="_x0000_i1090" DrawAspect="Content" ObjectID="_1701768439" r:id="rId137"/>
              </w:object>
            </w:r>
            <w:r w:rsidRPr="00AE2498">
              <w:t xml:space="preserve"> the matrix equation becomes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  <w:jc w:val="center"/>
            </w:pP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vMerge/>
          </w:tcPr>
          <w:p w:rsidR="00AE2498" w:rsidRPr="00904320" w:rsidRDefault="00AE2498" w:rsidP="003F2E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</w:tcPr>
          <w:p w:rsidR="00AE2498" w:rsidRPr="00AE2498" w:rsidRDefault="00AE2498" w:rsidP="00AE2498">
            <w:pPr>
              <w:spacing w:before="40" w:after="40"/>
            </w:pPr>
            <w:r w:rsidRPr="00AE2498">
              <w:rPr>
                <w:position w:val="-30"/>
              </w:rPr>
              <w:object w:dxaOrig="2820" w:dyaOrig="780" w14:anchorId="1AFFD9C9">
                <v:shape id="_x0000_i1091" type="#_x0000_t75" style="width:141pt;height:39pt" o:ole="">
                  <v:imagedata r:id="rId138" o:title=""/>
                </v:shape>
                <o:OLEObject Type="Embed" ProgID="Equation.DSMT4" ShapeID="_x0000_i1091" DrawAspect="Content" ObjectID="_1701768440" r:id="rId139"/>
              </w:objec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</w:tcPr>
          <w:p w:rsidR="00AE2498" w:rsidRPr="00AE2498" w:rsidRDefault="00AE2498" w:rsidP="00AE2498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  <w:jc w:val="center"/>
              <w:rPr>
                <w:b/>
              </w:rPr>
            </w:pP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vMerge/>
          </w:tcPr>
          <w:p w:rsidR="00AE2498" w:rsidRPr="00904320" w:rsidRDefault="00AE2498" w:rsidP="003F2E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</w:tcPr>
          <w:p w:rsidR="00AE2498" w:rsidRPr="00AE2498" w:rsidRDefault="00AE2498" w:rsidP="00AE2498">
            <w:pPr>
              <w:spacing w:before="40" w:after="40"/>
              <w:rPr>
                <w:rFonts w:eastAsia="TimesNewRomanPSMT"/>
                <w:lang w:val="en-US"/>
              </w:rPr>
            </w:pPr>
            <w:r w:rsidRPr="00AE2498">
              <w:rPr>
                <w:rFonts w:eastAsia="TimesNewRomanPSMT"/>
                <w:position w:val="-32"/>
                <w:lang w:val="en-US"/>
              </w:rPr>
              <w:object w:dxaOrig="2320" w:dyaOrig="760">
                <v:shape id="_x0000_i1092" type="#_x0000_t75" style="width:116pt;height:38.5pt" o:ole="">
                  <v:imagedata r:id="rId140" o:title=""/>
                </v:shape>
                <o:OLEObject Type="Embed" ProgID="Equation.3" ShapeID="_x0000_i1092" DrawAspect="Content" ObjectID="_1701768441" r:id="rId141"/>
              </w:object>
            </w:r>
          </w:p>
          <w:p w:rsidR="00AE2498" w:rsidRPr="00AE2498" w:rsidRDefault="00AE2498" w:rsidP="00AE2498">
            <w:pPr>
              <w:spacing w:before="40" w:after="40"/>
              <w:rPr>
                <w:lang w:val="en-US"/>
              </w:rPr>
            </w:pPr>
            <w:r w:rsidRPr="00AE2498">
              <w:rPr>
                <w:rFonts w:eastAsia="TimesNewRomanPSMT"/>
                <w:lang w:val="en-US"/>
              </w:rPr>
              <w:t xml:space="preserve">or </w:t>
            </w:r>
            <w:r w:rsidRPr="00AE2498">
              <w:rPr>
                <w:rFonts w:eastAsia="TimesNewRomanPSMT"/>
                <w:position w:val="-32"/>
                <w:lang w:val="en-US"/>
              </w:rPr>
              <w:object w:dxaOrig="2120" w:dyaOrig="760">
                <v:shape id="_x0000_i1093" type="#_x0000_t75" style="width:106pt;height:38.5pt" o:ole="">
                  <v:imagedata r:id="rId142" o:title=""/>
                </v:shape>
                <o:OLEObject Type="Embed" ProgID="Equation.3" ShapeID="_x0000_i1093" DrawAspect="Content" ObjectID="_1701768442" r:id="rId143"/>
              </w:objec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</w:tcPr>
          <w:p w:rsidR="00AE2498" w:rsidRPr="00AE2498" w:rsidRDefault="00AE2498" w:rsidP="00AE2498">
            <w:pPr>
              <w:spacing w:before="40" w:after="40"/>
            </w:pPr>
            <w:r w:rsidRPr="00AE2498">
              <w:rPr>
                <w:position w:val="-32"/>
              </w:rPr>
              <w:object w:dxaOrig="1460" w:dyaOrig="760" w14:anchorId="6AF51167">
                <v:shape id="_x0000_i1094" type="#_x0000_t75" style="width:73.5pt;height:38.5pt" o:ole="">
                  <v:imagedata r:id="rId144" o:title=""/>
                </v:shape>
                <o:OLEObject Type="Embed" ProgID="Equation.DSMT4" ShapeID="_x0000_i1094" DrawAspect="Content" ObjectID="_1701768443" r:id="rId145"/>
              </w:object>
            </w:r>
            <w:r w:rsidRPr="00AE2498">
              <w:t xml:space="preserve"> by </w:t>
            </w:r>
            <w:r w:rsidRPr="00AE2498">
              <w:rPr>
                <w:position w:val="-30"/>
              </w:rPr>
              <w:object w:dxaOrig="760" w:dyaOrig="720" w14:anchorId="56A99580">
                <v:shape id="_x0000_i1095" type="#_x0000_t75" style="width:38.5pt;height:36pt" o:ole="">
                  <v:imagedata r:id="rId146" o:title=""/>
                </v:shape>
                <o:OLEObject Type="Embed" ProgID="Equation.DSMT4" ShapeID="_x0000_i1095" DrawAspect="Content" ObjectID="_1701768444" r:id="rId147"/>
              </w:object>
            </w:r>
            <w:r w:rsidRPr="00AE2498">
              <w:t xml:space="preserve">  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  <w:jc w:val="center"/>
            </w:pPr>
            <w:r w:rsidRPr="00AE2498">
              <w:t>M1</w:t>
            </w: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vMerge/>
          </w:tcPr>
          <w:p w:rsidR="00AE2498" w:rsidRPr="00904320" w:rsidRDefault="00AE2498" w:rsidP="00AE249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</w:tcPr>
          <w:p w:rsidR="00AE2498" w:rsidRPr="00AE2498" w:rsidRDefault="00AE2498" w:rsidP="00AE2498">
            <w:pPr>
              <w:spacing w:before="40" w:after="40"/>
              <w:rPr>
                <w:rFonts w:eastAsia="TimesNewRomanPSMT"/>
                <w:lang w:val="en-US"/>
              </w:rPr>
            </w:pPr>
            <w:r w:rsidRPr="00AE2498">
              <w:rPr>
                <w:rFonts w:eastAsia="TimesNewRomanPSMT"/>
                <w:position w:val="-32"/>
                <w:lang w:val="en-US"/>
              </w:rPr>
              <w:object w:dxaOrig="2340" w:dyaOrig="760">
                <v:shape id="_x0000_i1096" type="#_x0000_t75" style="width:117pt;height:38.5pt" o:ole="">
                  <v:imagedata r:id="rId148" o:title=""/>
                </v:shape>
                <o:OLEObject Type="Embed" ProgID="Equation.3" ShapeID="_x0000_i1096" DrawAspect="Content" ObjectID="_1701768445" r:id="rId149"/>
              </w:object>
            </w:r>
          </w:p>
          <w:p w:rsidR="00AE2498" w:rsidRPr="00AE2498" w:rsidRDefault="00AE2498" w:rsidP="00AE2498">
            <w:pPr>
              <w:spacing w:before="40" w:after="40"/>
              <w:rPr>
                <w:lang w:val="en-US"/>
              </w:rPr>
            </w:pPr>
            <w:r w:rsidRPr="00AE2498">
              <w:rPr>
                <w:rFonts w:eastAsia="TimesNewRomanPSMT"/>
                <w:lang w:val="en-US"/>
              </w:rPr>
              <w:t xml:space="preserve">or </w:t>
            </w:r>
            <w:r w:rsidRPr="00AE2498">
              <w:rPr>
                <w:rFonts w:eastAsia="TimesNewRomanPSMT"/>
                <w:position w:val="-32"/>
                <w:lang w:val="en-US"/>
              </w:rPr>
              <w:object w:dxaOrig="2620" w:dyaOrig="760">
                <v:shape id="_x0000_i1097" type="#_x0000_t75" style="width:131.5pt;height:38.5pt" o:ole="">
                  <v:imagedata r:id="rId150" o:title=""/>
                </v:shape>
                <o:OLEObject Type="Embed" ProgID="Equation.3" ShapeID="_x0000_i1097" DrawAspect="Content" ObjectID="_1701768446" r:id="rId151"/>
              </w:objec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</w:pPr>
            <w:r w:rsidRPr="00AE2498">
              <w:t>Correct unsimplified matrix with no errors seen.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  <w:jc w:val="center"/>
            </w:pPr>
            <w:r w:rsidRPr="00AE2498">
              <w:t>A1</w:t>
            </w: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vMerge/>
          </w:tcPr>
          <w:p w:rsidR="00AE2498" w:rsidRPr="00904320" w:rsidRDefault="00AE2498" w:rsidP="00AE249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</w:pPr>
            <w:r w:rsidRPr="00AE2498">
              <w:t xml:space="preserve">     </w:t>
            </w:r>
            <w:r w:rsidRPr="00AE2498">
              <w:rPr>
                <w:position w:val="-32"/>
              </w:rPr>
              <w:object w:dxaOrig="2520" w:dyaOrig="760" w14:anchorId="4DFB1668">
                <v:shape id="_x0000_i1098" type="#_x0000_t75" style="width:127pt;height:38.5pt" o:ole="">
                  <v:imagedata r:id="rId152" o:title=""/>
                </v:shape>
                <o:OLEObject Type="Embed" ProgID="Equation.DSMT4" ShapeID="_x0000_i1098" DrawAspect="Content" ObjectID="_1701768447" r:id="rId153"/>
              </w:object>
            </w:r>
            <w:r w:rsidRPr="00AE2498">
              <w:rPr>
                <w:position w:val="-38"/>
              </w:rPr>
              <w:object w:dxaOrig="2799" w:dyaOrig="880">
                <v:shape id="_x0000_i1099" type="#_x0000_t75" style="width:140pt;height:43.5pt" o:ole="">
                  <v:imagedata r:id="rId154" o:title=""/>
                </v:shape>
                <o:OLEObject Type="Embed" ProgID="Equation.DSMT4" ShapeID="_x0000_i1099" DrawAspect="Content" ObjectID="_1701768448" r:id="rId155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  <w:jc w:val="center"/>
            </w:pP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vMerge/>
          </w:tcPr>
          <w:p w:rsidR="00AE2498" w:rsidRPr="00904320" w:rsidRDefault="00AE2498" w:rsidP="00AE249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vMerge w:val="restart"/>
            <w:tcBorders>
              <w:top w:val="nil"/>
              <w:right w:val="nil"/>
            </w:tcBorders>
          </w:tcPr>
          <w:p w:rsidR="00AE2498" w:rsidRPr="00AE2498" w:rsidRDefault="00AE2498" w:rsidP="00AE2498">
            <w:pPr>
              <w:spacing w:before="40" w:after="40"/>
              <w:rPr>
                <w:lang w:val="en-US"/>
              </w:rPr>
            </w:pPr>
            <w:r w:rsidRPr="00AE2498">
              <w:t xml:space="preserve">     </w:t>
            </w:r>
            <w:r w:rsidRPr="00AE2498">
              <w:rPr>
                <w:position w:val="-32"/>
              </w:rPr>
              <w:object w:dxaOrig="2659" w:dyaOrig="760" w14:anchorId="41FFD7ED">
                <v:shape id="_x0000_i1100" type="#_x0000_t75" style="width:132.5pt;height:38.5pt" o:ole="">
                  <v:imagedata r:id="rId156" o:title=""/>
                </v:shape>
                <o:OLEObject Type="Embed" ProgID="Equation.DSMT4" ShapeID="_x0000_i1100" DrawAspect="Content" ObjectID="_1701768449" r:id="rId157"/>
              </w:objec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</w:pPr>
            <w:r w:rsidRPr="00AE2498">
              <w:t xml:space="preserve">Manipulates so that </w:t>
            </w:r>
            <w:r w:rsidRPr="00AE2498">
              <w:rPr>
                <w:position w:val="-10"/>
              </w:rPr>
              <w:object w:dxaOrig="840" w:dyaOrig="300" w14:anchorId="0F0B6A07">
                <v:shape id="_x0000_i1101" type="#_x0000_t75" style="width:42pt;height:15pt" o:ole="">
                  <v:imagedata r:id="rId158" o:title=""/>
                </v:shape>
                <o:OLEObject Type="Embed" ProgID="Equation.DSMT4" ShapeID="_x0000_i1101" DrawAspect="Content" ObjectID="_1701768450" r:id="rId159"/>
              </w:object>
            </w:r>
            <w:r w:rsidRPr="00AE2498">
              <w:t xml:space="preserve">  on at least one term.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  <w:jc w:val="center"/>
            </w:pPr>
            <w:r w:rsidRPr="00AE2498">
              <w:t>dM1</w:t>
            </w: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vMerge/>
          </w:tcPr>
          <w:p w:rsidR="00AE2498" w:rsidRPr="00904320" w:rsidRDefault="00AE2498" w:rsidP="00AE249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vMerge/>
            <w:tcBorders>
              <w:bottom w:val="nil"/>
              <w:right w:val="nil"/>
            </w:tcBorders>
          </w:tcPr>
          <w:p w:rsidR="00AE2498" w:rsidRPr="00AE2498" w:rsidRDefault="00AE2498" w:rsidP="00AE2498">
            <w:pPr>
              <w:spacing w:before="40" w:after="40"/>
            </w:pP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</w:pPr>
            <w:r w:rsidRPr="00AE2498">
              <w:t>Correct result with no errors seen with some working between this and the previous A1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  <w:jc w:val="center"/>
            </w:pPr>
            <w:r w:rsidRPr="00AE2498">
              <w:t>A1</w:t>
            </w: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AE2498" w:rsidRPr="00904320" w:rsidRDefault="00AE2498" w:rsidP="00AE249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</w:tcPr>
          <w:p w:rsidR="00AE2498" w:rsidRPr="00AE2498" w:rsidRDefault="00AE2498" w:rsidP="00AE2498">
            <w:pPr>
              <w:spacing w:before="40" w:after="40"/>
              <w:rPr>
                <w:lang w:val="en-US"/>
              </w:rPr>
            </w:pPr>
            <w:r w:rsidRPr="00AE2498">
              <w:rPr>
                <w:lang w:val="en-US"/>
              </w:rPr>
              <w:t xml:space="preserve">If the result is true for </w:t>
            </w:r>
            <w:r w:rsidRPr="00AE2498">
              <w:rPr>
                <w:position w:val="-10"/>
                <w:lang w:val="en-US"/>
              </w:rPr>
              <w:object w:dxaOrig="940" w:dyaOrig="320" w14:anchorId="2F069D45">
                <v:shape id="_x0000_i1102" type="#_x0000_t75" style="width:46.5pt;height:16.5pt" o:ole="">
                  <v:imagedata r:id="rId160" o:title=""/>
                </v:shape>
                <o:OLEObject Type="Embed" ProgID="Equation.DSMT4" ShapeID="_x0000_i1102" DrawAspect="Content" ObjectID="_1701768451" r:id="rId161"/>
              </w:object>
            </w:r>
            <w:r w:rsidRPr="00AE2498">
              <w:rPr>
                <w:lang w:val="en-US"/>
              </w:rPr>
              <w:t xml:space="preserve"> then it is now true for </w:t>
            </w:r>
            <w:r w:rsidRPr="00AE2498">
              <w:rPr>
                <w:position w:val="-10"/>
                <w:lang w:val="en-US"/>
              </w:rPr>
              <w:object w:dxaOrig="859" w:dyaOrig="300" w14:anchorId="2BCC1B7C">
                <v:shape id="_x0000_i1103" type="#_x0000_t75" style="width:43.5pt;height:15pt" o:ole="">
                  <v:imagedata r:id="rId119" o:title=""/>
                </v:shape>
                <o:OLEObject Type="Embed" ProgID="Equation.DSMT4" ShapeID="_x0000_i1103" DrawAspect="Content" ObjectID="_1701768452" r:id="rId162"/>
              </w:object>
            </w:r>
            <w:r w:rsidRPr="00AE2498">
              <w:rPr>
                <w:lang w:val="en-US"/>
              </w:rPr>
              <w:t xml:space="preserve"> (2) </w:t>
            </w:r>
          </w:p>
          <w:p w:rsidR="00AE2498" w:rsidRPr="00AE2498" w:rsidRDefault="00AE2498" w:rsidP="00AE2498">
            <w:pPr>
              <w:spacing w:before="40" w:after="40"/>
              <w:rPr>
                <w:lang w:val="en-US"/>
              </w:rPr>
            </w:pPr>
            <w:r w:rsidRPr="00AE2498">
              <w:rPr>
                <w:lang w:val="en-US"/>
              </w:rPr>
              <w:t xml:space="preserve">As the result has shown to be true for              </w:t>
            </w:r>
            <w:r w:rsidRPr="00AE2498">
              <w:rPr>
                <w:position w:val="-10"/>
                <w:lang w:val="en-US"/>
              </w:rPr>
              <w:object w:dxaOrig="840" w:dyaOrig="300" w14:anchorId="50473F75">
                <v:shape id="_x0000_i1104" type="#_x0000_t75" style="width:42pt;height:15pt" o:ole="">
                  <v:imagedata r:id="rId163" o:title=""/>
                </v:shape>
                <o:OLEObject Type="Embed" ProgID="Equation.DSMT4" ShapeID="_x0000_i1104" DrawAspect="Content" ObjectID="_1701768453" r:id="rId164"/>
              </w:object>
            </w:r>
            <w:r w:rsidRPr="00AE2498">
              <w:rPr>
                <w:lang w:val="en-US"/>
              </w:rPr>
              <w:t xml:space="preserve">then the result is true for all </w:t>
            </w:r>
            <w:r w:rsidRPr="00AE2498">
              <w:rPr>
                <w:i/>
                <w:lang w:val="en-US"/>
              </w:rPr>
              <w:t>n</w:t>
            </w:r>
            <w:r w:rsidRPr="00AE2498">
              <w:rPr>
                <w:lang w:val="en-US"/>
              </w:rPr>
              <w:t xml:space="preserve">. (4) </w: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</w:pPr>
            <w:r w:rsidRPr="00AE2498">
              <w:t>Correct conclusion with all previous marks earned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  <w:jc w:val="center"/>
            </w:pPr>
            <w:r w:rsidRPr="00AE2498">
              <w:t>A1  cso</w:t>
            </w:r>
          </w:p>
        </w:tc>
      </w:tr>
      <w:tr w:rsidR="00AE2498" w:rsidRPr="00904320" w:rsidTr="00AE2498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AE2498" w:rsidRPr="00904320" w:rsidRDefault="00AE2498" w:rsidP="00AE249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</w:tcBorders>
          </w:tcPr>
          <w:p w:rsidR="00AE2498" w:rsidRPr="00AE2498" w:rsidRDefault="00AE2498" w:rsidP="00AE2498">
            <w:pPr>
              <w:spacing w:before="40" w:after="40"/>
            </w:pPr>
          </w:p>
        </w:tc>
        <w:tc>
          <w:tcPr>
            <w:tcW w:w="3543" w:type="dxa"/>
            <w:tcBorders>
              <w:top w:val="nil"/>
            </w:tcBorders>
            <w:vAlign w:val="center"/>
          </w:tcPr>
          <w:p w:rsidR="00AE2498" w:rsidRPr="00AE2498" w:rsidRDefault="00AE2498" w:rsidP="00AE2498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</w:tcBorders>
          </w:tcPr>
          <w:p w:rsidR="00AE2498" w:rsidRPr="00AE2498" w:rsidRDefault="00AE2498" w:rsidP="00AE2498">
            <w:pPr>
              <w:spacing w:before="40" w:after="40"/>
              <w:jc w:val="right"/>
              <w:rPr>
                <w:b/>
              </w:rPr>
            </w:pPr>
            <w:r w:rsidRPr="00AE2498">
              <w:rPr>
                <w:b/>
              </w:rPr>
              <w:t>(6)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 w:val="restart"/>
          </w:tcPr>
          <w:p w:rsidR="007A4F3A" w:rsidRPr="007A4F3A" w:rsidRDefault="007A4F3A" w:rsidP="007A4F3A">
            <w:pPr>
              <w:pageBreakBefore/>
              <w:spacing w:before="40" w:after="40"/>
              <w:jc w:val="center"/>
              <w:rPr>
                <w:b/>
              </w:rPr>
            </w:pPr>
            <w:r w:rsidRPr="007A4F3A">
              <w:rPr>
                <w:b/>
              </w:rPr>
              <w:t>4(b)</w:t>
            </w:r>
          </w:p>
        </w:tc>
        <w:tc>
          <w:tcPr>
            <w:tcW w:w="4253" w:type="dxa"/>
            <w:gridSpan w:val="2"/>
            <w:tcBorders>
              <w:top w:val="single" w:sz="2" w:space="0" w:color="auto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</w:pPr>
            <w:r w:rsidRPr="007A4F3A">
              <w:rPr>
                <w:position w:val="-10"/>
              </w:rPr>
              <w:object w:dxaOrig="2640" w:dyaOrig="340" w14:anchorId="1C5302BA">
                <v:shape id="_x0000_i1105" type="#_x0000_t75" style="width:132pt;height:17.5pt" o:ole="">
                  <v:imagedata r:id="rId165" o:title=""/>
                </v:shape>
                <o:OLEObject Type="Embed" ProgID="Equation.DSMT4" ShapeID="_x0000_i1105" DrawAspect="Content" ObjectID="_1701768454" r:id="rId166"/>
              </w:object>
            </w:r>
            <w:r w:rsidRPr="007A4F3A">
              <w:t xml:space="preserve"> </w:t>
            </w:r>
          </w:p>
        </w:tc>
        <w:tc>
          <w:tcPr>
            <w:tcW w:w="3543" w:type="dxa"/>
            <w:tcBorders>
              <w:top w:val="single" w:sz="2" w:space="0" w:color="auto"/>
              <w:left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</w:pPr>
            <w:r w:rsidRPr="007A4F3A">
              <w:t xml:space="preserve">Shows that </w:t>
            </w:r>
            <w:r w:rsidRPr="007A4F3A">
              <w:rPr>
                <w:position w:val="-10"/>
              </w:rPr>
              <w:object w:dxaOrig="960" w:dyaOrig="300" w14:anchorId="379C65C6">
                <v:shape id="_x0000_i1106" type="#_x0000_t75" style="width:48pt;height:15pt" o:ole="">
                  <v:imagedata r:id="rId167" o:title=""/>
                </v:shape>
                <o:OLEObject Type="Embed" ProgID="Equation.DSMT4" ShapeID="_x0000_i1106" DrawAspect="Content" ObjectID="_1701768455" r:id="rId168"/>
              </w:object>
            </w:r>
            <w:r w:rsidRPr="007A4F3A">
              <w:t xml:space="preserve"> 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A4F3A" w:rsidRPr="007A4F3A" w:rsidRDefault="007A4F3A" w:rsidP="007A4F3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4F3A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</w:pPr>
            <w:r w:rsidRPr="007A4F3A">
              <w:t>{which is divisible by 12}.</w:t>
            </w:r>
          </w:p>
          <w:p w:rsidR="007A4F3A" w:rsidRPr="007A4F3A" w:rsidRDefault="007A4F3A" w:rsidP="007A4F3A">
            <w:pPr>
              <w:spacing w:before="40" w:after="40"/>
              <w:rPr>
                <w:i/>
                <w:noProof/>
              </w:rPr>
            </w:pPr>
            <w:r w:rsidRPr="007A4F3A">
              <w:t>{</w:t>
            </w:r>
            <w:r w:rsidRPr="007A4F3A">
              <w:rPr>
                <w:position w:val="-10"/>
              </w:rPr>
              <w:object w:dxaOrig="680" w:dyaOrig="320" w14:anchorId="3CC4A944">
                <v:shape id="_x0000_i1107" type="#_x0000_t75" style="width:34pt;height:15.5pt" o:ole="">
                  <v:imagedata r:id="rId169" o:title=""/>
                </v:shape>
                <o:OLEObject Type="Embed" ProgID="Equation.DSMT4" ShapeID="_x0000_i1107" DrawAspect="Content" ObjectID="_1701768456" r:id="rId170"/>
              </w:object>
            </w:r>
            <w:r w:rsidRPr="007A4F3A">
              <w:t xml:space="preserve"> is divisible by 12 when </w:t>
            </w:r>
            <w:r w:rsidRPr="007A4F3A">
              <w:rPr>
                <w:position w:val="-10"/>
              </w:rPr>
              <w:object w:dxaOrig="580" w:dyaOrig="320" w14:anchorId="5F9E583D">
                <v:shape id="_x0000_i1108" type="#_x0000_t75" style="width:28.5pt;height:15.5pt" o:ole="">
                  <v:imagedata r:id="rId171" o:title=""/>
                </v:shape>
                <o:OLEObject Type="Embed" ProgID="Equation.DSMT4" ShapeID="_x0000_i1108" DrawAspect="Content" ObjectID="_1701768457" r:id="rId172"/>
              </w:object>
            </w:r>
            <w:r w:rsidRPr="007A4F3A">
              <w:t>}</w: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</w:tcPr>
          <w:p w:rsidR="007A4F3A" w:rsidRPr="007A4F3A" w:rsidRDefault="007A4F3A" w:rsidP="007A4F3A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</w:pPr>
            <w:r w:rsidRPr="007A4F3A">
              <w:t xml:space="preserve">Assume that for </w:t>
            </w:r>
            <w:r w:rsidRPr="007A4F3A">
              <w:rPr>
                <w:position w:val="-10"/>
              </w:rPr>
              <w:object w:dxaOrig="639" w:dyaOrig="320" w14:anchorId="424407CB">
                <v:shape id="_x0000_i1109" type="#_x0000_t75" style="width:32pt;height:15.5pt" o:ole="">
                  <v:imagedata r:id="rId105" o:title=""/>
                </v:shape>
                <o:OLEObject Type="Embed" ProgID="Equation.DSMT4" ShapeID="_x0000_i1109" DrawAspect="Content" ObjectID="_1701768458" r:id="rId173"/>
              </w:objec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</w:tcPr>
          <w:p w:rsidR="007A4F3A" w:rsidRPr="007A4F3A" w:rsidRDefault="007A4F3A" w:rsidP="007A4F3A">
            <w:pPr>
              <w:spacing w:before="40" w:after="40"/>
              <w:jc w:val="right"/>
            </w:pPr>
            <w:r w:rsidRPr="007A4F3A">
              <w:t xml:space="preserve">  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</w:pPr>
            <w:r w:rsidRPr="007A4F3A">
              <w:rPr>
                <w:i/>
                <w:position w:val="-10"/>
              </w:rPr>
              <w:object w:dxaOrig="1600" w:dyaOrig="360" w14:anchorId="0DB2D127">
                <v:shape id="_x0000_i1110" type="#_x0000_t75" style="width:79.5pt;height:18pt" o:ole="">
                  <v:imagedata r:id="rId174" o:title=""/>
                </v:shape>
                <o:OLEObject Type="Embed" ProgID="Equation.DSMT4" ShapeID="_x0000_i1110" DrawAspect="Content" ObjectID="_1701768459" r:id="rId175"/>
              </w:object>
            </w:r>
            <w:r w:rsidRPr="007A4F3A">
              <w:t xml:space="preserve"> is divisible by 12 for </w:t>
            </w:r>
            <w:r w:rsidRPr="007A4F3A">
              <w:rPr>
                <w:position w:val="-10"/>
                <w:lang w:val="en-US"/>
              </w:rPr>
              <w:object w:dxaOrig="780" w:dyaOrig="360" w14:anchorId="200E6CCF">
                <v:shape id="_x0000_i1111" type="#_x0000_t75" style="width:39pt;height:18pt" o:ole="">
                  <v:imagedata r:id="rId176" o:title=""/>
                </v:shape>
                <o:OLEObject Type="Embed" ProgID="Equation.DSMT4" ShapeID="_x0000_i1111" DrawAspect="Content" ObjectID="_1701768460" r:id="rId177"/>
              </w:objec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</w:tcPr>
          <w:p w:rsidR="007A4F3A" w:rsidRPr="007A4F3A" w:rsidRDefault="007A4F3A" w:rsidP="007A4F3A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</w:pPr>
            <w:r w:rsidRPr="007A4F3A">
              <w:t xml:space="preserve">So, </w:t>
            </w:r>
            <w:r w:rsidRPr="007A4F3A">
              <w:rPr>
                <w:position w:val="-10"/>
              </w:rPr>
              <w:object w:dxaOrig="2060" w:dyaOrig="340" w14:anchorId="225E768B">
                <v:shape id="_x0000_i1112" type="#_x0000_t75" style="width:103pt;height:17.5pt" o:ole="">
                  <v:imagedata r:id="rId178" o:title=""/>
                </v:shape>
                <o:OLEObject Type="Embed" ProgID="Equation.DSMT4" ShapeID="_x0000_i1112" DrawAspect="Content" ObjectID="_1701768461" r:id="rId179"/>
              </w:objec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</w:pPr>
            <w:r w:rsidRPr="007A4F3A">
              <w:t>Correct unsimplified expression for</w:t>
            </w:r>
            <w:r w:rsidRPr="007A4F3A">
              <w:rPr>
                <w:position w:val="-10"/>
              </w:rPr>
              <w:object w:dxaOrig="820" w:dyaOrig="300" w14:anchorId="1CF68213">
                <v:shape id="_x0000_i1113" type="#_x0000_t75" style="width:41pt;height:15pt" o:ole="">
                  <v:imagedata r:id="rId180" o:title=""/>
                </v:shape>
                <o:OLEObject Type="Embed" ProgID="Equation.DSMT4" ShapeID="_x0000_i1113" DrawAspect="Content" ObjectID="_1701768462" r:id="rId181"/>
              </w:object>
            </w:r>
            <w:r w:rsidRPr="007A4F3A">
              <w:t xml:space="preserve"> 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  <w:r w:rsidRPr="007A4F3A">
              <w:t>B1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</w:pPr>
            <w:r w:rsidRPr="007A4F3A">
              <w:t xml:space="preserve">giving, </w:t>
            </w:r>
            <w:r w:rsidRPr="007A4F3A">
              <w:rPr>
                <w:position w:val="-10"/>
              </w:rPr>
              <w:object w:dxaOrig="1780" w:dyaOrig="340" w14:anchorId="06A76A18">
                <v:shape id="_x0000_i1114" type="#_x0000_t75" style="width:89.5pt;height:17.5pt" o:ole="">
                  <v:imagedata r:id="rId182" o:title=""/>
                </v:shape>
                <o:OLEObject Type="Embed" ProgID="Equation.DSMT4" ShapeID="_x0000_i1114" DrawAspect="Content" ObjectID="_1701768463" r:id="rId183"/>
              </w:objec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</w:tcPr>
          <w:p w:rsidR="007A4F3A" w:rsidRPr="007A4F3A" w:rsidRDefault="007A4F3A" w:rsidP="007A4F3A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rPr>
                <w:lang w:val="en-US"/>
              </w:rPr>
            </w:pPr>
            <w:r w:rsidRPr="007A4F3A">
              <w:rPr>
                <w:position w:val="-16"/>
              </w:rPr>
              <w:object w:dxaOrig="3879" w:dyaOrig="420" w14:anchorId="5D7A75A8">
                <v:shape id="_x0000_i1115" type="#_x0000_t75" style="width:193.5pt;height:21pt" o:ole="">
                  <v:imagedata r:id="rId184" o:title=""/>
                </v:shape>
                <o:OLEObject Type="Embed" ProgID="Equation.DSMT4" ShapeID="_x0000_i1115" DrawAspect="Content" ObjectID="_1701768464" r:id="rId185"/>
              </w:objec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</w:pPr>
            <w:r w:rsidRPr="007A4F3A">
              <w:t xml:space="preserve">Applies  </w:t>
            </w:r>
            <w:r w:rsidRPr="007A4F3A">
              <w:rPr>
                <w:position w:val="-10"/>
              </w:rPr>
              <w:object w:dxaOrig="1400" w:dyaOrig="300" w14:anchorId="3E00A132">
                <v:shape id="_x0000_i1116" type="#_x0000_t75" style="width:69.5pt;height:15pt" o:ole="">
                  <v:imagedata r:id="rId186" o:title=""/>
                </v:shape>
                <o:OLEObject Type="Embed" ProgID="Equation.DSMT4" ShapeID="_x0000_i1116" DrawAspect="Content" ObjectID="_1701768465" r:id="rId187"/>
              </w:object>
            </w:r>
            <w:r w:rsidRPr="007A4F3A">
              <w:t xml:space="preserve">  No simplification is necessary and condone missing brackets.  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  <w:r w:rsidRPr="007A4F3A">
              <w:t>M1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  <w:rPr>
                <w:lang w:val="en-US"/>
              </w:rPr>
            </w:pPr>
            <w:r w:rsidRPr="007A4F3A">
              <w:rPr>
                <w:position w:val="-10"/>
              </w:rPr>
              <w:object w:dxaOrig="2840" w:dyaOrig="340" w14:anchorId="5B1B73B5">
                <v:shape id="_x0000_i1117" type="#_x0000_t75" style="width:141.5pt;height:17.5pt" o:ole="">
                  <v:imagedata r:id="rId188" o:title=""/>
                </v:shape>
                <o:OLEObject Type="Embed" ProgID="Equation.DSMT4" ShapeID="_x0000_i1117" DrawAspect="Content" ObjectID="_1701768466" r:id="rId189"/>
              </w:objec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</w:tcPr>
          <w:p w:rsidR="007A4F3A" w:rsidRPr="007A4F3A" w:rsidRDefault="007A4F3A" w:rsidP="007A4F3A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  <w:rPr>
                <w:lang w:val="en-US"/>
              </w:rPr>
            </w:pPr>
            <w:r w:rsidRPr="007A4F3A">
              <w:rPr>
                <w:position w:val="-16"/>
              </w:rPr>
              <w:object w:dxaOrig="2980" w:dyaOrig="420" w14:anchorId="736AAB7E">
                <v:shape id="_x0000_i1118" type="#_x0000_t75" style="width:149.5pt;height:21pt" o:ole="">
                  <v:imagedata r:id="rId190" o:title=""/>
                </v:shape>
                <o:OLEObject Type="Embed" ProgID="Equation.DSMT4" ShapeID="_x0000_i1118" DrawAspect="Content" ObjectID="_1701768467" r:id="rId191"/>
              </w:objec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</w:pPr>
            <w:r w:rsidRPr="007A4F3A">
              <w:t>Attempting to isolate</w:t>
            </w:r>
            <w:r w:rsidRPr="007A4F3A">
              <w:rPr>
                <w:position w:val="-6"/>
              </w:rPr>
              <w:object w:dxaOrig="520" w:dyaOrig="300" w14:anchorId="5E41EF24">
                <v:shape id="_x0000_i1119" type="#_x0000_t75" style="width:26.5pt;height:15pt" o:ole="">
                  <v:imagedata r:id="rId192" o:title=""/>
                </v:shape>
                <o:OLEObject Type="Embed" ProgID="Equation.DSMT4" ShapeID="_x0000_i1119" DrawAspect="Content" ObjectID="_1701768468" r:id="rId193"/>
              </w:object>
            </w:r>
            <w:r w:rsidRPr="007A4F3A">
              <w:t xml:space="preserve"> 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  <w:r w:rsidRPr="007A4F3A">
              <w:t>M1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  <w:rPr>
                <w:lang w:val="en-US"/>
              </w:rPr>
            </w:pPr>
            <w:r w:rsidRPr="007A4F3A">
              <w:rPr>
                <w:position w:val="-16"/>
              </w:rPr>
              <w:object w:dxaOrig="2640" w:dyaOrig="420" w14:anchorId="2D29645F">
                <v:shape id="_x0000_i1120" type="#_x0000_t75" style="width:132pt;height:21pt" o:ole="">
                  <v:imagedata r:id="rId194" o:title=""/>
                </v:shape>
                <o:OLEObject Type="Embed" ProgID="Equation.DSMT4" ShapeID="_x0000_i1120" DrawAspect="Content" ObjectID="_1701768469" r:id="rId195"/>
              </w:objec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</w:pPr>
            <w:r w:rsidRPr="007A4F3A">
              <w:rPr>
                <w:position w:val="-16"/>
              </w:rPr>
              <w:object w:dxaOrig="960" w:dyaOrig="420" w14:anchorId="27FC5AB1">
                <v:shape id="_x0000_i1121" type="#_x0000_t75" style="width:48pt;height:21pt" o:ole="">
                  <v:imagedata r:id="rId196" o:title=""/>
                </v:shape>
                <o:OLEObject Type="Embed" ProgID="Equation.DSMT4" ShapeID="_x0000_i1121" DrawAspect="Content" ObjectID="_1701768470" r:id="rId197"/>
              </w:objec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  <w:r w:rsidRPr="007A4F3A">
              <w:t>A1cso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</w:pPr>
            <w:r w:rsidRPr="007A4F3A">
              <w:rPr>
                <w:position w:val="-16"/>
              </w:rPr>
              <w:object w:dxaOrig="2920" w:dyaOrig="440" w14:anchorId="57B5A852">
                <v:shape id="_x0000_i1122" type="#_x0000_t75" style="width:146.5pt;height:22.5pt" o:ole="">
                  <v:imagedata r:id="rId198" o:title=""/>
                </v:shape>
                <o:OLEObject Type="Embed" ProgID="Equation.DSMT4" ShapeID="_x0000_i1122" DrawAspect="Content" ObjectID="_1701768471" r:id="rId199"/>
              </w:object>
            </w:r>
            <w:r w:rsidRPr="007A4F3A">
              <w:t xml:space="preserve">, which is divisible by 12 as both </w:t>
            </w:r>
            <w:r w:rsidRPr="007A4F3A">
              <w:rPr>
                <w:position w:val="-10"/>
              </w:rPr>
              <w:object w:dxaOrig="460" w:dyaOrig="300" w14:anchorId="6F074361">
                <v:shape id="_x0000_i1123" type="#_x0000_t75" style="width:23.5pt;height:15pt" o:ole="">
                  <v:imagedata r:id="rId200" o:title=""/>
                </v:shape>
                <o:OLEObject Type="Embed" ProgID="Equation.DSMT4" ShapeID="_x0000_i1123" DrawAspect="Content" ObjectID="_1701768472" r:id="rId201"/>
              </w:object>
            </w:r>
            <w:r w:rsidRPr="007A4F3A">
              <w:t xml:space="preserve"> and </w:t>
            </w:r>
            <w:r w:rsidRPr="007A4F3A">
              <w:rPr>
                <w:position w:val="-16"/>
              </w:rPr>
              <w:object w:dxaOrig="1020" w:dyaOrig="440" w14:anchorId="04B0C82B">
                <v:shape id="_x0000_i1124" type="#_x0000_t75" style="width:51pt;height:22.5pt" o:ole="">
                  <v:imagedata r:id="rId202" o:title=""/>
                </v:shape>
                <o:OLEObject Type="Embed" ProgID="Equation.DSMT4" ShapeID="_x0000_i1124" DrawAspect="Content" ObjectID="_1701768473" r:id="rId203"/>
              </w:object>
            </w:r>
            <w:r w:rsidRPr="007A4F3A">
              <w:t xml:space="preserve"> are both divisible by 12.(1) </w:t>
            </w:r>
          </w:p>
          <w:p w:rsidR="007A4F3A" w:rsidRPr="007A4F3A" w:rsidRDefault="007A4F3A" w:rsidP="007A4F3A">
            <w:pPr>
              <w:spacing w:before="40" w:after="40"/>
              <w:rPr>
                <w:lang w:val="en-US"/>
              </w:rPr>
            </w:pPr>
            <w:r w:rsidRPr="007A4F3A">
              <w:rPr>
                <w:lang w:val="en-US"/>
              </w:rPr>
              <w:t xml:space="preserve">If the result is true for </w:t>
            </w:r>
            <w:r w:rsidRPr="007A4F3A">
              <w:rPr>
                <w:position w:val="-10"/>
                <w:lang w:val="en-US"/>
              </w:rPr>
              <w:object w:dxaOrig="620" w:dyaOrig="300" w14:anchorId="0CFBCAB4">
                <v:shape id="_x0000_i1125" type="#_x0000_t75" style="width:31pt;height:15pt" o:ole="">
                  <v:imagedata r:id="rId117" o:title=""/>
                </v:shape>
                <o:OLEObject Type="Embed" ProgID="Equation.DSMT4" ShapeID="_x0000_i1125" DrawAspect="Content" ObjectID="_1701768474" r:id="rId204"/>
              </w:object>
            </w:r>
            <w:r w:rsidRPr="007A4F3A">
              <w:rPr>
                <w:lang w:val="en-US"/>
              </w:rPr>
              <w:t xml:space="preserve"> (2) then it is now true for </w:t>
            </w:r>
            <w:r w:rsidRPr="007A4F3A">
              <w:rPr>
                <w:position w:val="-10"/>
                <w:lang w:val="en-US"/>
              </w:rPr>
              <w:object w:dxaOrig="859" w:dyaOrig="300" w14:anchorId="329C0DE5">
                <v:shape id="_x0000_i1126" type="#_x0000_t75" style="width:43.5pt;height:15pt" o:ole="">
                  <v:imagedata r:id="rId119" o:title=""/>
                </v:shape>
                <o:OLEObject Type="Embed" ProgID="Equation.DSMT4" ShapeID="_x0000_i1126" DrawAspect="Content" ObjectID="_1701768475" r:id="rId205"/>
              </w:object>
            </w:r>
            <w:r w:rsidRPr="007A4F3A">
              <w:rPr>
                <w:lang w:val="en-US"/>
              </w:rPr>
              <w:t xml:space="preserve">  (3) </w:t>
            </w:r>
          </w:p>
          <w:p w:rsidR="007A4F3A" w:rsidRPr="007A4F3A" w:rsidRDefault="007A4F3A" w:rsidP="007A4F3A">
            <w:pPr>
              <w:spacing w:before="40" w:after="40"/>
            </w:pPr>
            <w:r w:rsidRPr="007A4F3A">
              <w:rPr>
                <w:lang w:val="en-US"/>
              </w:rPr>
              <w:t xml:space="preserve">As the result has shown to be true for </w:t>
            </w:r>
            <w:r w:rsidRPr="007A4F3A">
              <w:rPr>
                <w:position w:val="-10"/>
                <w:lang w:val="en-US"/>
              </w:rPr>
              <w:object w:dxaOrig="859" w:dyaOrig="300" w14:anchorId="27CDCE01">
                <v:shape id="_x0000_i1127" type="#_x0000_t75" style="width:42.5pt;height:15pt" o:ole="">
                  <v:imagedata r:id="rId206" o:title=""/>
                </v:shape>
                <o:OLEObject Type="Embed" ProgID="Equation.DSMT4" ShapeID="_x0000_i1127" DrawAspect="Content" ObjectID="_1701768476" r:id="rId207"/>
              </w:object>
            </w:r>
            <w:r w:rsidRPr="007A4F3A">
              <w:rPr>
                <w:lang w:val="en-US"/>
              </w:rPr>
              <w:t xml:space="preserve">then the result is true for all </w:t>
            </w:r>
            <w:r w:rsidRPr="007A4F3A">
              <w:rPr>
                <w:i/>
                <w:lang w:val="en-US"/>
              </w:rPr>
              <w:t>n</w:t>
            </w:r>
            <w:r w:rsidRPr="007A4F3A">
              <w:rPr>
                <w:lang w:val="en-US"/>
              </w:rPr>
              <w:t xml:space="preserve">. (5). </w: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</w:pPr>
            <w:r w:rsidRPr="007A4F3A">
              <w:t>Correct conclusion with no incorrect work. Don’t condone missing brackets.</w:t>
            </w:r>
          </w:p>
        </w:tc>
        <w:tc>
          <w:tcPr>
            <w:tcW w:w="141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  <w:r w:rsidRPr="007A4F3A">
              <w:t xml:space="preserve">A1 cso </w:t>
            </w:r>
          </w:p>
        </w:tc>
      </w:tr>
      <w:tr w:rsidR="007A4F3A" w:rsidRPr="00904320" w:rsidTr="0068163C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</w:tcBorders>
          </w:tcPr>
          <w:p w:rsidR="007A4F3A" w:rsidRPr="007A4F3A" w:rsidRDefault="007A4F3A" w:rsidP="007A4F3A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right"/>
              <w:rPr>
                <w:b/>
              </w:rPr>
            </w:pPr>
            <w:r w:rsidRPr="007A4F3A">
              <w:rPr>
                <w:b/>
              </w:rPr>
              <w:t>(6)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bottom w:val="single" w:sz="2" w:space="0" w:color="auto"/>
            </w:tcBorders>
          </w:tcPr>
          <w:p w:rsidR="007A4F3A" w:rsidRPr="007A4F3A" w:rsidRDefault="007A4F3A" w:rsidP="007A4F3A">
            <w:pPr>
              <w:spacing w:before="40" w:after="40"/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right"/>
              <w:rPr>
                <w:b/>
              </w:rPr>
            </w:pPr>
            <w:r w:rsidRPr="007A4F3A">
              <w:rPr>
                <w:b/>
              </w:rPr>
              <w:t>(12 marks)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 w:val="restart"/>
          </w:tcPr>
          <w:p w:rsidR="007A4F3A" w:rsidRPr="007A4F3A" w:rsidRDefault="007A4F3A" w:rsidP="007A4F3A">
            <w:pPr>
              <w:pageBreakBefore/>
              <w:spacing w:before="40" w:after="40"/>
              <w:jc w:val="center"/>
              <w:rPr>
                <w:b/>
              </w:rPr>
            </w:pPr>
            <w:r w:rsidRPr="007A4F3A">
              <w:rPr>
                <w:b/>
              </w:rPr>
              <w:t>5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</w:pPr>
            <w:r w:rsidRPr="007A4F3A">
              <w:rPr>
                <w:position w:val="-10"/>
              </w:rPr>
              <w:object w:dxaOrig="2085" w:dyaOrig="300" w14:anchorId="0EBC0B44">
                <v:shape id="_x0000_i1128" type="#_x0000_t75" style="width:104.5pt;height:15pt" o:ole="">
                  <v:imagedata r:id="rId208" o:title=""/>
                </v:shape>
                <o:OLEObject Type="Embed" ProgID="Equation.DSMT4" ShapeID="_x0000_i1128" DrawAspect="Content" ObjectID="_1701768477" r:id="rId209"/>
              </w:object>
            </w:r>
            <w:r w:rsidRPr="007A4F3A">
              <w:t xml:space="preserve">  and  </w:t>
            </w:r>
            <w:r w:rsidRPr="007A4F3A">
              <w:rPr>
                <w:position w:val="-12"/>
              </w:rPr>
              <w:object w:dxaOrig="1320" w:dyaOrig="375" w14:anchorId="5F08EE91">
                <v:shape id="_x0000_i1129" type="#_x0000_t75" style="width:66pt;height:19pt" o:ole="">
                  <v:imagedata r:id="rId210" o:title=""/>
                </v:shape>
                <o:OLEObject Type="Embed" ProgID="Equation.DSMT4" ShapeID="_x0000_i1129" DrawAspect="Content" ObjectID="_1701768478" r:id="rId21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</w:pPr>
            <w:r w:rsidRPr="007A4F3A">
              <w:rPr>
                <w:i/>
                <w:position w:val="-12"/>
              </w:rPr>
              <w:object w:dxaOrig="3225" w:dyaOrig="375" w14:anchorId="70B585DB">
                <v:shape id="_x0000_i1130" type="#_x0000_t75" style="width:161.5pt;height:19pt" o:ole="">
                  <v:imagedata r:id="rId212" o:title=""/>
                </v:shape>
                <o:OLEObject Type="Embed" ProgID="Equation.DSMT4" ShapeID="_x0000_i1130" DrawAspect="Content" ObjectID="_1701768479" r:id="rId213"/>
              </w:object>
            </w:r>
          </w:p>
          <w:p w:rsidR="007A4F3A" w:rsidRPr="007A4F3A" w:rsidRDefault="007A4F3A" w:rsidP="007A4F3A">
            <w:pPr>
              <w:spacing w:before="40" w:after="40"/>
            </w:pPr>
            <w:r w:rsidRPr="007A4F3A">
              <w:t xml:space="preserve">So </w:t>
            </w:r>
            <w:r w:rsidRPr="007A4F3A">
              <w:rPr>
                <w:position w:val="-10"/>
              </w:rPr>
              <w:object w:dxaOrig="270" w:dyaOrig="300" w14:anchorId="7EDD289A">
                <v:shape id="_x0000_i1131" type="#_x0000_t75" style="width:13.5pt;height:15pt" o:ole="">
                  <v:imagedata r:id="rId214" o:title=""/>
                </v:shape>
                <o:OLEObject Type="Embed" ProgID="Equation.DSMT4" ShapeID="_x0000_i1131" DrawAspect="Content" ObjectID="_1701768480" r:id="rId215"/>
              </w:object>
            </w:r>
            <w:r w:rsidRPr="007A4F3A">
              <w:t xml:space="preserve">is true when </w:t>
            </w:r>
            <w:r w:rsidRPr="007A4F3A">
              <w:rPr>
                <w:position w:val="-10"/>
              </w:rPr>
              <w:object w:dxaOrig="570" w:dyaOrig="300" w14:anchorId="056B9A81">
                <v:shape id="_x0000_i1132" type="#_x0000_t75" style="width:28.5pt;height:15pt" o:ole="">
                  <v:imagedata r:id="rId216" o:title=""/>
                </v:shape>
                <o:OLEObject Type="Embed" ProgID="Equation.DSMT4" ShapeID="_x0000_i1132" DrawAspect="Content" ObjectID="_1701768481" r:id="rId217"/>
              </w:object>
            </w: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A4F3A" w:rsidRPr="007A4F3A" w:rsidRDefault="007A4F3A" w:rsidP="007A4F3A">
            <w:pPr>
              <w:spacing w:before="40" w:after="40"/>
              <w:jc w:val="right"/>
            </w:pPr>
            <w:r w:rsidRPr="007A4F3A">
              <w:t xml:space="preserve">Check that </w:t>
            </w:r>
            <w:r w:rsidRPr="007A4F3A">
              <w:rPr>
                <w:position w:val="-12"/>
                <w:u w:val="single"/>
              </w:rPr>
              <w:object w:dxaOrig="1320" w:dyaOrig="375" w14:anchorId="0C12F266">
                <v:shape id="_x0000_i1133" type="#_x0000_t75" style="width:66pt;height:19pt" o:ole="">
                  <v:imagedata r:id="rId210" o:title=""/>
                </v:shape>
                <o:OLEObject Type="Embed" ProgID="Equation.DSMT4" ShapeID="_x0000_i1133" DrawAspect="Content" ObjectID="_1701768482" r:id="rId218"/>
              </w:object>
            </w:r>
            <w:r w:rsidRPr="007A4F3A">
              <w:t xml:space="preserve"> </w:t>
            </w:r>
          </w:p>
          <w:p w:rsidR="007A4F3A" w:rsidRPr="007A4F3A" w:rsidRDefault="007A4F3A" w:rsidP="007A4F3A">
            <w:pPr>
              <w:spacing w:before="40" w:after="40"/>
              <w:jc w:val="right"/>
            </w:pPr>
            <w:r w:rsidRPr="007A4F3A">
              <w:t xml:space="preserve">yields 2 when </w:t>
            </w:r>
            <w:r w:rsidRPr="007A4F3A">
              <w:rPr>
                <w:position w:val="-10"/>
                <w:u w:val="single"/>
              </w:rPr>
              <w:object w:dxaOrig="570" w:dyaOrig="300" w14:anchorId="4DE9FAFC">
                <v:shape id="_x0000_i1134" type="#_x0000_t75" style="width:28.5pt;height:15pt" o:ole="">
                  <v:imagedata r:id="rId216" o:title=""/>
                </v:shape>
                <o:OLEObject Type="Embed" ProgID="Equation.DSMT4" ShapeID="_x0000_i1134" DrawAspect="Content" ObjectID="_1701768483" r:id="rId219"/>
              </w:object>
            </w:r>
            <w:r w:rsidRPr="007A4F3A">
              <w:t xml:space="preserve">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  <w:r w:rsidRPr="007A4F3A">
              <w:t>B1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</w:pPr>
            <w:r w:rsidRPr="007A4F3A">
              <w:t xml:space="preserve">Assume that for </w:t>
            </w:r>
            <w:r w:rsidRPr="007A4F3A">
              <w:rPr>
                <w:position w:val="-10"/>
              </w:rPr>
              <w:object w:dxaOrig="600" w:dyaOrig="300" w14:anchorId="3C78CD4C">
                <v:shape id="_x0000_i1135" type="#_x0000_t75" style="width:30pt;height:15pt" o:ole="">
                  <v:imagedata r:id="rId220" o:title=""/>
                </v:shape>
                <o:OLEObject Type="Embed" ProgID="Equation.DSMT4" ShapeID="_x0000_i1135" DrawAspect="Content" ObjectID="_1701768484" r:id="rId221"/>
              </w:object>
            </w:r>
            <w:r w:rsidRPr="007A4F3A">
              <w:t xml:space="preserve">that, </w:t>
            </w:r>
            <w:r w:rsidRPr="007A4F3A">
              <w:rPr>
                <w:position w:val="-12"/>
              </w:rPr>
              <w:object w:dxaOrig="1320" w:dyaOrig="375" w14:anchorId="01689E2D">
                <v:shape id="_x0000_i1136" type="#_x0000_t75" style="width:66pt;height:19pt" o:ole="">
                  <v:imagedata r:id="rId222" o:title=""/>
                </v:shape>
                <o:OLEObject Type="Embed" ProgID="Equation.DSMT4" ShapeID="_x0000_i1136" DrawAspect="Content" ObjectID="_1701768485" r:id="rId223"/>
              </w:object>
            </w:r>
            <w:r w:rsidRPr="007A4F3A">
              <w:t xml:space="preserve"> is true for </w:t>
            </w:r>
            <w:r w:rsidRPr="007A4F3A">
              <w:rPr>
                <w:position w:val="-10"/>
                <w:lang w:val="en-US"/>
              </w:rPr>
              <w:object w:dxaOrig="720" w:dyaOrig="345" w14:anchorId="2588D55A">
                <v:shape id="_x0000_i1137" type="#_x0000_t75" style="width:36pt;height:17.5pt" o:ole="">
                  <v:imagedata r:id="rId224" o:title=""/>
                </v:shape>
                <o:OLEObject Type="Embed" ProgID="Equation.DSMT4" ShapeID="_x0000_i1137" DrawAspect="Content" ObjectID="_1701768486" r:id="rId225"/>
              </w:object>
            </w: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A4F3A" w:rsidRPr="007A4F3A" w:rsidRDefault="007A4F3A" w:rsidP="007A4F3A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</w:pPr>
            <w:r w:rsidRPr="007A4F3A">
              <w:rPr>
                <w:i/>
                <w:position w:val="-12"/>
              </w:rPr>
              <w:object w:dxaOrig="2010" w:dyaOrig="375" w14:anchorId="5B35FA7E">
                <v:shape id="_x0000_i1138" type="#_x0000_t75" style="width:100.5pt;height:19pt" o:ole="">
                  <v:imagedata r:id="rId226" o:title=""/>
                </v:shape>
                <o:OLEObject Type="Embed" ProgID="Equation.DSMT4" ShapeID="_x0000_i1138" DrawAspect="Content" ObjectID="_1701768487" r:id="rId227"/>
              </w:object>
            </w: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rPr>
                <w:lang w:val="en-US"/>
              </w:rPr>
            </w:pPr>
            <w:r w:rsidRPr="007A4F3A">
              <w:rPr>
                <w:position w:val="-16"/>
              </w:rPr>
              <w:object w:dxaOrig="2925" w:dyaOrig="420" w14:anchorId="1E3C9389">
                <v:shape id="_x0000_i1139" type="#_x0000_t75" style="width:146.5pt;height:21pt" o:ole="">
                  <v:imagedata r:id="rId228" o:title=""/>
                </v:shape>
                <o:OLEObject Type="Embed" ProgID="Equation.DSMT4" ShapeID="_x0000_i1139" DrawAspect="Content" ObjectID="_1701768488" r:id="rId229"/>
              </w:object>
            </w: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A4F3A" w:rsidRPr="007A4F3A" w:rsidRDefault="007A4F3A" w:rsidP="007A4F3A">
            <w:pPr>
              <w:spacing w:before="40" w:after="40"/>
              <w:jc w:val="right"/>
            </w:pPr>
            <w:r w:rsidRPr="007A4F3A">
              <w:t xml:space="preserve">Substituting </w:t>
            </w:r>
            <w:r w:rsidRPr="007A4F3A">
              <w:rPr>
                <w:position w:val="-12"/>
              </w:rPr>
              <w:object w:dxaOrig="1320" w:dyaOrig="375" w14:anchorId="14F4B907">
                <v:shape id="_x0000_i1140" type="#_x0000_t75" style="width:66pt;height:19pt" o:ole="">
                  <v:imagedata r:id="rId230" o:title=""/>
                </v:shape>
                <o:OLEObject Type="Embed" ProgID="Equation.DSMT4" ShapeID="_x0000_i1140" DrawAspect="Content" ObjectID="_1701768489" r:id="rId231"/>
              </w:object>
            </w:r>
            <w:r w:rsidRPr="007A4F3A">
              <w:t xml:space="preserve"> into </w:t>
            </w:r>
            <w:r w:rsidRPr="007A4F3A">
              <w:rPr>
                <w:position w:val="-10"/>
              </w:rPr>
              <w:object w:dxaOrig="1365" w:dyaOrig="300" w14:anchorId="0B6AF53F">
                <v:shape id="_x0000_i1141" type="#_x0000_t75" style="width:68.5pt;height:15pt" o:ole="">
                  <v:imagedata r:id="rId232" o:title=""/>
                </v:shape>
                <o:OLEObject Type="Embed" ProgID="Equation.DSMT4" ShapeID="_x0000_i1141" DrawAspect="Content" ObjectID="_1701768490" r:id="rId233"/>
              </w:object>
            </w:r>
            <w:r w:rsidRPr="007A4F3A">
              <w:t xml:space="preserve">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  <w:r w:rsidRPr="007A4F3A">
              <w:t>M1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  <w:rPr>
                <w:lang w:val="en-US"/>
              </w:rPr>
            </w:pPr>
            <w:r w:rsidRPr="007A4F3A">
              <w:rPr>
                <w:position w:val="-14"/>
              </w:rPr>
              <w:object w:dxaOrig="2580" w:dyaOrig="420" w14:anchorId="7F4E28C9">
                <v:shape id="_x0000_i1142" type="#_x0000_t75" style="width:129pt;height:21pt" o:ole="">
                  <v:imagedata r:id="rId234" o:title=""/>
                </v:shape>
                <o:OLEObject Type="Embed" ProgID="Equation.DSMT4" ShapeID="_x0000_i1142" DrawAspect="Content" ObjectID="_1701768491" r:id="rId235"/>
              </w:object>
            </w: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A4F3A" w:rsidRPr="007A4F3A" w:rsidRDefault="007A4F3A" w:rsidP="007A4F3A">
            <w:pPr>
              <w:spacing w:before="40" w:after="40"/>
              <w:jc w:val="right"/>
            </w:pPr>
            <w:r w:rsidRPr="007A4F3A">
              <w:t xml:space="preserve">An attempt to multiply out the brackets by 4 or </w:t>
            </w:r>
            <w:r w:rsidRPr="007A4F3A">
              <w:rPr>
                <w:position w:val="-12"/>
              </w:rPr>
              <w:object w:dxaOrig="195" w:dyaOrig="345" w14:anchorId="747F9D54">
                <v:shape id="_x0000_i1143" type="#_x0000_t75" style="width:10pt;height:17.5pt" o:ole="">
                  <v:imagedata r:id="rId236" o:title=""/>
                </v:shape>
                <o:OLEObject Type="Embed" ProgID="Equation.DSMT4" ShapeID="_x0000_i1143" DrawAspect="Content" ObjectID="_1701768492" r:id="rId23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  <w:r w:rsidRPr="007A4F3A">
              <w:t>M1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  <w:rPr>
                <w:lang w:val="en-US"/>
              </w:rPr>
            </w:pPr>
            <w:r w:rsidRPr="007A4F3A">
              <w:rPr>
                <w:position w:val="-14"/>
              </w:rPr>
              <w:object w:dxaOrig="2535" w:dyaOrig="420" w14:anchorId="19E9554C">
                <v:shape id="_x0000_i1144" type="#_x0000_t75" style="width:127pt;height:21pt" o:ole="">
                  <v:imagedata r:id="rId238" o:title=""/>
                </v:shape>
                <o:OLEObject Type="Embed" ProgID="Equation.DSMT4" ShapeID="_x0000_i1144" DrawAspect="Content" ObjectID="_1701768493" r:id="rId239"/>
              </w:object>
            </w: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A4F3A" w:rsidRPr="007A4F3A" w:rsidRDefault="007A4F3A" w:rsidP="007A4F3A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  <w:rPr>
                <w:lang w:val="en-US"/>
              </w:rPr>
            </w:pPr>
            <w:r w:rsidRPr="007A4F3A">
              <w:rPr>
                <w:position w:val="-12"/>
              </w:rPr>
              <w:object w:dxaOrig="2160" w:dyaOrig="375" w14:anchorId="5099A03B">
                <v:shape id="_x0000_i1145" type="#_x0000_t75" style="width:108pt;height:19pt" o:ole="">
                  <v:imagedata r:id="rId240" o:title=""/>
                </v:shape>
                <o:OLEObject Type="Embed" ProgID="Equation.DSMT4" ShapeID="_x0000_i1145" DrawAspect="Content" ObjectID="_1701768494" r:id="rId241"/>
              </w:object>
            </w: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A4F3A" w:rsidRPr="007A4F3A" w:rsidRDefault="007A4F3A" w:rsidP="007A4F3A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A4F3A" w:rsidRPr="007A4F3A" w:rsidRDefault="007A4F3A" w:rsidP="007A4F3A">
            <w:pPr>
              <w:spacing w:before="40" w:after="40"/>
              <w:rPr>
                <w:lang w:val="en-US"/>
              </w:rPr>
            </w:pPr>
            <w:r w:rsidRPr="007A4F3A">
              <w:rPr>
                <w:position w:val="-12"/>
              </w:rPr>
              <w:object w:dxaOrig="2280" w:dyaOrig="375" w14:anchorId="043CAECA">
                <v:shape id="_x0000_i1146" type="#_x0000_t75" style="width:114pt;height:19pt" o:ole="">
                  <v:imagedata r:id="rId242" o:title=""/>
                </v:shape>
                <o:OLEObject Type="Embed" ProgID="Equation.DSMT4" ShapeID="_x0000_i1146" DrawAspect="Content" ObjectID="_1701768495" r:id="rId243"/>
              </w:object>
            </w: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right"/>
            </w:pPr>
            <w:r w:rsidRPr="007A4F3A">
              <w:rPr>
                <w:position w:val="-12"/>
              </w:rPr>
              <w:object w:dxaOrig="1065" w:dyaOrig="375" w14:anchorId="270A3DD9">
                <v:shape id="_x0000_i1147" type="#_x0000_t75" style="width:53.5pt;height:19pt" o:ole="">
                  <v:imagedata r:id="rId244" o:title=""/>
                </v:shape>
                <o:OLEObject Type="Embed" ProgID="Equation.DSMT4" ShapeID="_x0000_i1147" DrawAspect="Content" ObjectID="_1701768496" r:id="rId24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  <w:r w:rsidRPr="007A4F3A">
              <w:t>A1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  <w:vMerge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A4F3A" w:rsidRPr="007A4F3A" w:rsidRDefault="007A4F3A" w:rsidP="007A4F3A">
            <w:pPr>
              <w:spacing w:before="40" w:after="40"/>
              <w:rPr>
                <w:lang w:val="en-US"/>
              </w:rPr>
            </w:pPr>
            <w:r w:rsidRPr="007A4F3A">
              <w:rPr>
                <w:lang w:val="en-US"/>
              </w:rPr>
              <w:t xml:space="preserve">Therefore, the general statement, </w:t>
            </w:r>
            <w:r w:rsidRPr="007A4F3A">
              <w:rPr>
                <w:position w:val="-12"/>
              </w:rPr>
              <w:object w:dxaOrig="1320" w:dyaOrig="375" w14:anchorId="007B0214">
                <v:shape id="_x0000_i1148" type="#_x0000_t75" style="width:66pt;height:19pt" o:ole="">
                  <v:imagedata r:id="rId210" o:title=""/>
                </v:shape>
                <o:OLEObject Type="Embed" ProgID="Equation.DSMT4" ShapeID="_x0000_i1148" DrawAspect="Content" ObjectID="_1701768497" r:id="rId246"/>
              </w:object>
            </w:r>
            <w:r w:rsidRPr="007A4F3A">
              <w:t xml:space="preserve"> </w:t>
            </w:r>
            <w:r w:rsidRPr="007A4F3A">
              <w:rPr>
                <w:lang w:val="en-US"/>
              </w:rPr>
              <w:t xml:space="preserve">is true when </w:t>
            </w:r>
            <w:r w:rsidRPr="007A4F3A">
              <w:rPr>
                <w:position w:val="-10"/>
              </w:rPr>
              <w:object w:dxaOrig="945" w:dyaOrig="300" w14:anchorId="0A0B645A">
                <v:shape id="_x0000_i1149" type="#_x0000_t75" style="width:47.5pt;height:15pt" o:ole="">
                  <v:imagedata r:id="rId247" o:title=""/>
                </v:shape>
                <o:OLEObject Type="Embed" ProgID="Equation.DSMT4" ShapeID="_x0000_i1149" DrawAspect="Content" ObjectID="_1701768498" r:id="rId248"/>
              </w:object>
            </w:r>
            <w:r w:rsidRPr="007A4F3A">
              <w:t xml:space="preserve">  (As </w:t>
            </w:r>
            <w:r w:rsidRPr="007A4F3A">
              <w:rPr>
                <w:position w:val="-12"/>
              </w:rPr>
              <w:object w:dxaOrig="270" w:dyaOrig="375" w14:anchorId="7215952E">
                <v:shape id="_x0000_i1150" type="#_x0000_t75" style="width:13.5pt;height:19pt" o:ole="">
                  <v:imagedata r:id="rId249" o:title=""/>
                </v:shape>
                <o:OLEObject Type="Embed" ProgID="Equation.DSMT4" ShapeID="_x0000_i1150" DrawAspect="Content" ObjectID="_1701768499" r:id="rId250"/>
              </w:object>
            </w:r>
            <w:r w:rsidRPr="007A4F3A">
              <w:t xml:space="preserve"> is true for </w:t>
            </w:r>
            <w:r w:rsidRPr="007A4F3A">
              <w:rPr>
                <w:position w:val="-10"/>
              </w:rPr>
              <w:object w:dxaOrig="600" w:dyaOrig="300" w14:anchorId="4108EBCD">
                <v:shape id="_x0000_i1151" type="#_x0000_t75" style="width:30pt;height:15pt" o:ole="">
                  <v:imagedata r:id="rId251" o:title=""/>
                </v:shape>
                <o:OLEObject Type="Embed" ProgID="Equation.DSMT4" ShapeID="_x0000_i1151" DrawAspect="Content" ObjectID="_1701768500" r:id="rId252"/>
              </w:object>
            </w:r>
            <w:r w:rsidRPr="007A4F3A">
              <w:t xml:space="preserve">) then </w:t>
            </w:r>
            <w:r w:rsidRPr="007A4F3A">
              <w:rPr>
                <w:position w:val="-12"/>
              </w:rPr>
              <w:object w:dxaOrig="270" w:dyaOrig="375" w14:anchorId="0E4AF0DE">
                <v:shape id="_x0000_i1152" type="#_x0000_t75" style="width:13.5pt;height:19pt" o:ole="">
                  <v:imagedata r:id="rId249" o:title=""/>
                </v:shape>
                <o:OLEObject Type="Embed" ProgID="Equation.DSMT4" ShapeID="_x0000_i1152" DrawAspect="Content" ObjectID="_1701768501" r:id="rId253"/>
              </w:object>
            </w:r>
            <w:r w:rsidRPr="007A4F3A">
              <w:t xml:space="preserve"> is true for all positive integers</w:t>
            </w:r>
            <w:r w:rsidRPr="007A4F3A">
              <w:rPr>
                <w:lang w:val="en-US"/>
              </w:rPr>
              <w:t xml:space="preserve"> by mathematical induction</w:t>
            </w:r>
          </w:p>
        </w:tc>
        <w:tc>
          <w:tcPr>
            <w:tcW w:w="389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right"/>
            </w:pPr>
            <w:r w:rsidRPr="007A4F3A">
              <w:t xml:space="preserve">Require ‘True when n=1’, ‘Assume true when </w:t>
            </w:r>
            <w:r w:rsidRPr="007A4F3A">
              <w:rPr>
                <w:i/>
              </w:rPr>
              <w:t>n</w:t>
            </w:r>
            <w:r w:rsidRPr="007A4F3A">
              <w:t>=</w:t>
            </w:r>
            <w:r w:rsidRPr="007A4F3A">
              <w:rPr>
                <w:i/>
              </w:rPr>
              <w:t>k</w:t>
            </w:r>
            <w:r w:rsidRPr="007A4F3A">
              <w:t xml:space="preserve">’ and  ‘True </w:t>
            </w:r>
            <w:r w:rsidRPr="007A4F3A">
              <w:rPr>
                <w:lang w:val="en-US"/>
              </w:rPr>
              <w:t xml:space="preserve">when </w:t>
            </w:r>
            <w:r w:rsidRPr="007A4F3A">
              <w:rPr>
                <w:position w:val="-10"/>
              </w:rPr>
              <w:object w:dxaOrig="915" w:dyaOrig="300" w14:anchorId="6C071C82">
                <v:shape id="_x0000_i1153" type="#_x0000_t75" style="width:46pt;height:15pt" o:ole="">
                  <v:imagedata r:id="rId254" o:title=""/>
                </v:shape>
                <o:OLEObject Type="Embed" ProgID="Equation.DSMT4" ShapeID="_x0000_i1153" DrawAspect="Content" ObjectID="_1701768502" r:id="rId255"/>
              </w:object>
            </w:r>
            <w:r w:rsidRPr="007A4F3A">
              <w:t xml:space="preserve">’ then true for all </w:t>
            </w:r>
            <w:r w:rsidRPr="007A4F3A">
              <w:rPr>
                <w:i/>
              </w:rPr>
              <w:t>n</w:t>
            </w:r>
            <w:r w:rsidRPr="007A4F3A">
              <w:t xml:space="preserve"> o.e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A4F3A" w:rsidRPr="007A4F3A" w:rsidRDefault="007A4F3A" w:rsidP="007A4F3A">
            <w:pPr>
              <w:spacing w:before="40" w:after="40"/>
              <w:jc w:val="center"/>
            </w:pPr>
            <w:r w:rsidRPr="007A4F3A">
              <w:t>A1</w:t>
            </w:r>
          </w:p>
        </w:tc>
      </w:tr>
      <w:tr w:rsidR="007A4F3A" w:rsidRPr="00904320" w:rsidTr="007A4F3A">
        <w:trPr>
          <w:trHeight w:val="283"/>
          <w:jc w:val="center"/>
        </w:trPr>
        <w:tc>
          <w:tcPr>
            <w:tcW w:w="1271" w:type="dxa"/>
          </w:tcPr>
          <w:p w:rsidR="007A4F3A" w:rsidRPr="007A4F3A" w:rsidRDefault="007A4F3A" w:rsidP="007A4F3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F3A" w:rsidRPr="007A4F3A" w:rsidRDefault="007A4F3A" w:rsidP="007A4F3A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F3A" w:rsidRPr="007A4F3A" w:rsidRDefault="007A4F3A" w:rsidP="007A4F3A">
            <w:pPr>
              <w:spacing w:before="40" w:after="40"/>
              <w:jc w:val="right"/>
              <w:rPr>
                <w:b/>
              </w:rPr>
            </w:pPr>
            <w:r w:rsidRPr="007A4F3A">
              <w:rPr>
                <w:b/>
              </w:rPr>
              <w:t>(5 marks)</w:t>
            </w:r>
          </w:p>
        </w:tc>
      </w:tr>
      <w:tr w:rsidR="009A5D9E" w:rsidRPr="00904320" w:rsidTr="009A5D9E">
        <w:trPr>
          <w:trHeight w:val="283"/>
          <w:jc w:val="center"/>
        </w:trPr>
        <w:tc>
          <w:tcPr>
            <w:tcW w:w="1271" w:type="dxa"/>
            <w:vMerge w:val="restart"/>
          </w:tcPr>
          <w:p w:rsidR="009A5D9E" w:rsidRPr="009A5D9E" w:rsidRDefault="009A5D9E" w:rsidP="009A5D9E">
            <w:pPr>
              <w:pageBreakBefore/>
              <w:spacing w:before="40" w:after="40"/>
              <w:jc w:val="center"/>
              <w:rPr>
                <w:b/>
              </w:rPr>
            </w:pPr>
            <w:r w:rsidRPr="009A5D9E">
              <w:rPr>
                <w:b/>
              </w:rPr>
              <w:t>6</w:t>
            </w:r>
          </w:p>
        </w:tc>
        <w:tc>
          <w:tcPr>
            <w:tcW w:w="7796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center"/>
            </w:pPr>
            <w:r w:rsidRPr="009A5D9E">
              <w:rPr>
                <w:position w:val="-10"/>
              </w:rPr>
              <w:object w:dxaOrig="1860" w:dyaOrig="345" w14:anchorId="0C28FA9A">
                <v:shape id="_x0000_i1154" type="#_x0000_t75" style="width:93pt;height:17.5pt" o:ole="">
                  <v:imagedata r:id="rId256" o:title=""/>
                </v:shape>
                <o:OLEObject Type="Embed" ProgID="Equation.DSMT4" ShapeID="_x0000_i1154" DrawAspect="Content" ObjectID="_1701768503" r:id="rId257"/>
              </w:object>
            </w:r>
            <w:r w:rsidRPr="009A5D9E">
              <w:t xml:space="preserve"> is divisible by 5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center"/>
            </w:pPr>
          </w:p>
        </w:tc>
      </w:tr>
      <w:tr w:rsidR="009A5D9E" w:rsidRPr="00904320" w:rsidTr="009A5D9E">
        <w:trPr>
          <w:trHeight w:val="283"/>
          <w:jc w:val="center"/>
        </w:trPr>
        <w:tc>
          <w:tcPr>
            <w:tcW w:w="1271" w:type="dxa"/>
            <w:vMerge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</w:pPr>
            <w:r w:rsidRPr="009A5D9E">
              <w:rPr>
                <w:position w:val="-10"/>
              </w:rPr>
              <w:object w:dxaOrig="1815" w:dyaOrig="345" w14:anchorId="3465D3DB">
                <v:shape id="_x0000_i1155" type="#_x0000_t75" style="width:91pt;height:17.5pt" o:ole="">
                  <v:imagedata r:id="rId258" o:title=""/>
                </v:shape>
                <o:OLEObject Type="Embed" ProgID="Equation.DSMT4" ShapeID="_x0000_i1155" DrawAspect="Content" ObjectID="_1701768504" r:id="rId259"/>
              </w:object>
            </w:r>
            <w:r w:rsidRPr="009A5D9E"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5D9E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9A5D9E" w:rsidRPr="00904320" w:rsidTr="009A5D9E">
        <w:trPr>
          <w:trHeight w:val="283"/>
          <w:jc w:val="center"/>
        </w:trPr>
        <w:tc>
          <w:tcPr>
            <w:tcW w:w="1271" w:type="dxa"/>
            <w:vMerge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rPr>
                <w:i/>
                <w:noProof/>
              </w:rPr>
            </w:pPr>
            <w:r w:rsidRPr="009A5D9E">
              <w:t xml:space="preserve">Assume that for </w:t>
            </w:r>
            <w:r w:rsidRPr="009A5D9E">
              <w:rPr>
                <w:position w:val="-10"/>
              </w:rPr>
              <w:object w:dxaOrig="645" w:dyaOrig="300" w14:anchorId="427CE826">
                <v:shape id="_x0000_i1156" type="#_x0000_t75" style="width:32.5pt;height:15pt" o:ole="">
                  <v:imagedata r:id="rId260" o:title=""/>
                </v:shape>
                <o:OLEObject Type="Embed" ProgID="Equation.DSMT4" ShapeID="_x0000_i1156" DrawAspect="Content" ObjectID="_1701768505" r:id="rId261"/>
              </w:object>
            </w:r>
          </w:p>
          <w:p w:rsidR="009A5D9E" w:rsidRPr="009A5D9E" w:rsidRDefault="009A5D9E" w:rsidP="009A5D9E">
            <w:pPr>
              <w:spacing w:before="40" w:after="40"/>
            </w:pPr>
            <w:r w:rsidRPr="009A5D9E">
              <w:rPr>
                <w:position w:val="-10"/>
              </w:rPr>
              <w:object w:dxaOrig="1860" w:dyaOrig="345" w14:anchorId="4CE2E135">
                <v:shape id="_x0000_i1157" type="#_x0000_t75" style="width:93pt;height:17.5pt" o:ole="">
                  <v:imagedata r:id="rId262" o:title=""/>
                </v:shape>
                <o:OLEObject Type="Embed" ProgID="Equation.DSMT4" ShapeID="_x0000_i1157" DrawAspect="Content" ObjectID="_1701768506" r:id="rId263"/>
              </w:object>
            </w:r>
            <w:r w:rsidRPr="009A5D9E">
              <w:t xml:space="preserve"> is divisible by 5 for </w:t>
            </w:r>
            <w:r w:rsidRPr="009A5D9E">
              <w:rPr>
                <w:position w:val="-10"/>
                <w:lang w:val="en-US"/>
              </w:rPr>
              <w:object w:dxaOrig="795" w:dyaOrig="375" w14:anchorId="36E686AC">
                <v:shape id="_x0000_i1158" type="#_x0000_t75" style="width:40pt;height:19pt" o:ole="">
                  <v:imagedata r:id="rId264" o:title=""/>
                </v:shape>
                <o:OLEObject Type="Embed" ProgID="Equation.DSMT4" ShapeID="_x0000_i1158" DrawAspect="Content" ObjectID="_1701768507" r:id="rId26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center"/>
            </w:pPr>
          </w:p>
        </w:tc>
      </w:tr>
      <w:tr w:rsidR="009A5D9E" w:rsidRPr="00904320" w:rsidTr="009A5D9E">
        <w:trPr>
          <w:trHeight w:val="283"/>
          <w:jc w:val="center"/>
        </w:trPr>
        <w:tc>
          <w:tcPr>
            <w:tcW w:w="1271" w:type="dxa"/>
            <w:vMerge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</w:pPr>
            <w:r w:rsidRPr="009A5D9E">
              <w:rPr>
                <w:position w:val="-16"/>
              </w:rPr>
              <w:object w:dxaOrig="5040" w:dyaOrig="420" w14:anchorId="67EE64E0">
                <v:shape id="_x0000_i1159" type="#_x0000_t75" style="width:252pt;height:21pt" o:ole="">
                  <v:imagedata r:id="rId266" o:title=""/>
                </v:shape>
                <o:OLEObject Type="Embed" ProgID="Equation.DSMT4" ShapeID="_x0000_i1159" DrawAspect="Content" ObjectID="_1701768508" r:id="rId26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center"/>
            </w:pPr>
            <w:r w:rsidRPr="009A5D9E">
              <w:t>M1A1</w:t>
            </w:r>
          </w:p>
        </w:tc>
      </w:tr>
      <w:tr w:rsidR="009A5D9E" w:rsidRPr="00904320" w:rsidTr="009A5D9E">
        <w:trPr>
          <w:trHeight w:val="283"/>
          <w:jc w:val="center"/>
        </w:trPr>
        <w:tc>
          <w:tcPr>
            <w:tcW w:w="1271" w:type="dxa"/>
            <w:vMerge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</w:pPr>
            <w:r w:rsidRPr="009A5D9E">
              <w:t xml:space="preserve">         </w:t>
            </w:r>
            <w:r w:rsidRPr="009A5D9E">
              <w:rPr>
                <w:position w:val="-10"/>
              </w:rPr>
              <w:object w:dxaOrig="2880" w:dyaOrig="345" w14:anchorId="404B4B1F">
                <v:shape id="_x0000_i1160" type="#_x0000_t75" style="width:2in;height:17.5pt" o:ole="">
                  <v:imagedata r:id="rId268" o:title=""/>
                </v:shape>
                <o:OLEObject Type="Embed" ProgID="Equation.DSMT4" ShapeID="_x0000_i1160" DrawAspect="Content" ObjectID="_1701768509" r:id="rId26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center"/>
            </w:pPr>
          </w:p>
        </w:tc>
      </w:tr>
      <w:tr w:rsidR="009A5D9E" w:rsidRPr="00904320" w:rsidTr="009A5D9E">
        <w:trPr>
          <w:trHeight w:val="283"/>
          <w:jc w:val="center"/>
        </w:trPr>
        <w:tc>
          <w:tcPr>
            <w:tcW w:w="1271" w:type="dxa"/>
            <w:vMerge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</w:pPr>
            <w:r w:rsidRPr="009A5D9E">
              <w:t xml:space="preserve">           </w:t>
            </w:r>
            <w:r w:rsidRPr="009A5D9E">
              <w:rPr>
                <w:position w:val="-10"/>
              </w:rPr>
              <w:object w:dxaOrig="3330" w:dyaOrig="345" w14:anchorId="7C28C977">
                <v:shape id="_x0000_i1161" type="#_x0000_t75" style="width:166.5pt;height:17.5pt" o:ole="">
                  <v:imagedata r:id="rId270" o:title=""/>
                </v:shape>
                <o:OLEObject Type="Embed" ProgID="Equation.DSMT4" ShapeID="_x0000_i1161" DrawAspect="Content" ObjectID="_1701768510" r:id="rId27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center"/>
            </w:pPr>
          </w:p>
        </w:tc>
      </w:tr>
      <w:tr w:rsidR="009A5D9E" w:rsidRPr="00904320" w:rsidTr="009A5D9E">
        <w:trPr>
          <w:trHeight w:val="283"/>
          <w:jc w:val="center"/>
        </w:trPr>
        <w:tc>
          <w:tcPr>
            <w:tcW w:w="1271" w:type="dxa"/>
            <w:vMerge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</w:pPr>
            <w:r w:rsidRPr="009A5D9E">
              <w:t xml:space="preserve">           </w:t>
            </w:r>
            <w:r w:rsidRPr="009A5D9E">
              <w:rPr>
                <w:position w:val="-16"/>
              </w:rPr>
              <w:object w:dxaOrig="3525" w:dyaOrig="420" w14:anchorId="00BF6104">
                <v:shape id="_x0000_i1162" type="#_x0000_t75" style="width:176.5pt;height:21pt" o:ole="">
                  <v:imagedata r:id="rId272" o:title=""/>
                </v:shape>
                <o:OLEObject Type="Embed" ProgID="Equation.DSMT4" ShapeID="_x0000_i1162" DrawAspect="Content" ObjectID="_1701768511" r:id="rId27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  <w:r w:rsidRPr="009A5D9E">
              <w:t>M1</w:t>
            </w:r>
          </w:p>
        </w:tc>
      </w:tr>
      <w:tr w:rsidR="009A5D9E" w:rsidRPr="00904320" w:rsidTr="009A5D9E">
        <w:trPr>
          <w:trHeight w:val="283"/>
          <w:jc w:val="center"/>
        </w:trPr>
        <w:tc>
          <w:tcPr>
            <w:tcW w:w="1271" w:type="dxa"/>
            <w:vMerge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</w:pPr>
            <w:r w:rsidRPr="009A5D9E">
              <w:t xml:space="preserve">           </w:t>
            </w:r>
            <w:r w:rsidRPr="009A5D9E">
              <w:rPr>
                <w:position w:val="-16"/>
              </w:rPr>
              <w:object w:dxaOrig="2160" w:dyaOrig="420" w14:anchorId="3E9BFC87">
                <v:shape id="_x0000_i1163" type="#_x0000_t75" style="width:108pt;height:21pt" o:ole="">
                  <v:imagedata r:id="rId274" o:title=""/>
                </v:shape>
                <o:OLEObject Type="Embed" ProgID="Equation.DSMT4" ShapeID="_x0000_i1163" DrawAspect="Content" ObjectID="_1701768512" r:id="rId27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</w:tr>
      <w:tr w:rsidR="009A5D9E" w:rsidRPr="00904320" w:rsidTr="009A5D9E">
        <w:trPr>
          <w:trHeight w:val="283"/>
          <w:jc w:val="center"/>
        </w:trPr>
        <w:tc>
          <w:tcPr>
            <w:tcW w:w="1271" w:type="dxa"/>
            <w:vMerge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right"/>
            </w:pPr>
            <w:r w:rsidRPr="009A5D9E">
              <w:t xml:space="preserve">           </w:t>
            </w:r>
            <w:r w:rsidRPr="009A5D9E">
              <w:rPr>
                <w:position w:val="-16"/>
              </w:rPr>
              <w:object w:dxaOrig="3180" w:dyaOrig="420" w14:anchorId="311F9E35">
                <v:shape id="_x0000_i1164" type="#_x0000_t75" style="width:159pt;height:21pt" o:ole="">
                  <v:imagedata r:id="rId276" o:title=""/>
                </v:shape>
                <o:OLEObject Type="Embed" ProgID="Equation.DSMT4" ShapeID="_x0000_i1164" DrawAspect="Content" ObjectID="_1701768513" r:id="rId27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</w:tr>
      <w:tr w:rsidR="009A5D9E" w:rsidRPr="00904320" w:rsidTr="009A5D9E">
        <w:trPr>
          <w:trHeight w:val="283"/>
          <w:jc w:val="center"/>
        </w:trPr>
        <w:tc>
          <w:tcPr>
            <w:tcW w:w="1271" w:type="dxa"/>
            <w:vMerge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</w:pPr>
            <w:r w:rsidRPr="009A5D9E">
              <w:t xml:space="preserve">           </w:t>
            </w:r>
            <w:r w:rsidRPr="009A5D9E">
              <w:rPr>
                <w:position w:val="-16"/>
              </w:rPr>
              <w:object w:dxaOrig="1815" w:dyaOrig="420" w14:anchorId="70C218F7">
                <v:shape id="_x0000_i1165" type="#_x0000_t75" style="width:91pt;height:21pt" o:ole="">
                  <v:imagedata r:id="rId278" o:title=""/>
                </v:shape>
                <o:OLEObject Type="Embed" ProgID="Equation.DSMT4" ShapeID="_x0000_i1165" DrawAspect="Content" ObjectID="_1701768514" r:id="rId27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center"/>
            </w:pPr>
          </w:p>
        </w:tc>
      </w:tr>
      <w:tr w:rsidR="009A5D9E" w:rsidRPr="00904320" w:rsidTr="009A5D9E">
        <w:trPr>
          <w:trHeight w:val="283"/>
          <w:jc w:val="center"/>
        </w:trPr>
        <w:tc>
          <w:tcPr>
            <w:tcW w:w="1271" w:type="dxa"/>
            <w:vMerge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</w:pPr>
            <w:r w:rsidRPr="009A5D9E">
              <w:rPr>
                <w:position w:val="-36"/>
              </w:rPr>
              <w:object w:dxaOrig="3030" w:dyaOrig="840" w14:anchorId="58414EFA">
                <v:shape id="_x0000_i1166" type="#_x0000_t75" style="width:151.5pt;height:42pt" o:ole="">
                  <v:imagedata r:id="rId280" o:title=""/>
                </v:shape>
                <o:OLEObject Type="Embed" ProgID="Equation.DSMT4" ShapeID="_x0000_i1166" DrawAspect="Content" ObjectID="_1701768515" r:id="rId28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center"/>
            </w:pPr>
          </w:p>
        </w:tc>
      </w:tr>
      <w:tr w:rsidR="009A5D9E" w:rsidRPr="00904320" w:rsidTr="009A5D9E">
        <w:trPr>
          <w:trHeight w:val="283"/>
          <w:jc w:val="center"/>
        </w:trPr>
        <w:tc>
          <w:tcPr>
            <w:tcW w:w="1271" w:type="dxa"/>
            <w:vMerge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center"/>
            </w:pPr>
            <w:r w:rsidRPr="009A5D9E">
              <w:t>A1</w:t>
            </w:r>
          </w:p>
        </w:tc>
      </w:tr>
      <w:tr w:rsidR="009A5D9E" w:rsidRPr="00904320" w:rsidTr="009A5D9E">
        <w:trPr>
          <w:trHeight w:val="283"/>
          <w:jc w:val="center"/>
        </w:trPr>
        <w:tc>
          <w:tcPr>
            <w:tcW w:w="1271" w:type="dxa"/>
            <w:vMerge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</w:pPr>
            <w:r w:rsidRPr="009A5D9E">
              <w:rPr>
                <w:lang w:val="en-US"/>
              </w:rPr>
              <w:t xml:space="preserve">If the result is true for </w:t>
            </w:r>
            <w:r w:rsidRPr="009A5D9E">
              <w:rPr>
                <w:position w:val="-10"/>
                <w:lang w:val="en-US"/>
              </w:rPr>
              <w:object w:dxaOrig="600" w:dyaOrig="300" w14:anchorId="6769484B">
                <v:shape id="_x0000_i1167" type="#_x0000_t75" style="width:30pt;height:15pt" o:ole="">
                  <v:imagedata r:id="rId282" o:title=""/>
                </v:shape>
                <o:OLEObject Type="Embed" ProgID="Equation.DSMT4" ShapeID="_x0000_i1167" DrawAspect="Content" ObjectID="_1701768516" r:id="rId283"/>
              </w:object>
            </w:r>
            <w:r w:rsidRPr="009A5D9E">
              <w:rPr>
                <w:lang w:val="en-US"/>
              </w:rPr>
              <w:t xml:space="preserve"> then it is now true for </w:t>
            </w:r>
            <w:r w:rsidRPr="009A5D9E">
              <w:rPr>
                <w:position w:val="-10"/>
                <w:lang w:val="en-US"/>
              </w:rPr>
              <w:object w:dxaOrig="870" w:dyaOrig="300" w14:anchorId="4D075424">
                <v:shape id="_x0000_i1168" type="#_x0000_t75" style="width:43.5pt;height:15pt" o:ole="">
                  <v:imagedata r:id="rId284" o:title=""/>
                </v:shape>
                <o:OLEObject Type="Embed" ProgID="Equation.DSMT4" ShapeID="_x0000_i1168" DrawAspect="Content" ObjectID="_1701768517" r:id="rId285"/>
              </w:object>
            </w:r>
            <w:r w:rsidRPr="009A5D9E">
              <w:rPr>
                <w:lang w:val="en-US"/>
              </w:rPr>
              <w:t xml:space="preserve">  As the result has shown to be true for </w:t>
            </w:r>
            <w:r w:rsidRPr="009A5D9E">
              <w:rPr>
                <w:position w:val="-10"/>
                <w:lang w:val="en-US"/>
              </w:rPr>
              <w:object w:dxaOrig="570" w:dyaOrig="300" w14:anchorId="2D33BC53">
                <v:shape id="_x0000_i1169" type="#_x0000_t75" style="width:28.5pt;height:15pt" o:ole="">
                  <v:imagedata r:id="rId121" o:title=""/>
                </v:shape>
                <o:OLEObject Type="Embed" ProgID="Equation.DSMT4" ShapeID="_x0000_i1169" DrawAspect="Content" ObjectID="_1701768518" r:id="rId286"/>
              </w:object>
            </w:r>
            <w:r w:rsidRPr="009A5D9E">
              <w:rPr>
                <w:lang w:val="en-US"/>
              </w:rPr>
              <w:t xml:space="preserve">then the result is true for all </w:t>
            </w:r>
            <w:r w:rsidRPr="009A5D9E">
              <w:rPr>
                <w:i/>
                <w:lang w:val="en-US"/>
              </w:rPr>
              <w:t>n</w:t>
            </w:r>
            <w:r w:rsidRPr="009A5D9E">
              <w:rPr>
                <w:lang w:val="en-US"/>
              </w:rPr>
              <w:t>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5D9E" w:rsidRPr="009A5D9E" w:rsidRDefault="009A5D9E" w:rsidP="009A5D9E">
            <w:pPr>
              <w:spacing w:before="40" w:after="40"/>
              <w:jc w:val="center"/>
              <w:rPr>
                <w:b/>
              </w:rPr>
            </w:pPr>
            <w:r w:rsidRPr="009A5D9E">
              <w:t>A1  cso</w:t>
            </w:r>
          </w:p>
        </w:tc>
      </w:tr>
      <w:tr w:rsidR="009A5D9E" w:rsidRPr="00904320" w:rsidTr="00782639">
        <w:trPr>
          <w:trHeight w:val="283"/>
          <w:jc w:val="center"/>
        </w:trPr>
        <w:tc>
          <w:tcPr>
            <w:tcW w:w="1271" w:type="dxa"/>
          </w:tcPr>
          <w:p w:rsidR="009A5D9E" w:rsidRPr="00904320" w:rsidRDefault="009A5D9E" w:rsidP="009A5D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3"/>
            <w:vAlign w:val="center"/>
          </w:tcPr>
          <w:p w:rsidR="009A5D9E" w:rsidRPr="00904320" w:rsidRDefault="009A5D9E" w:rsidP="009A5D9E">
            <w:pPr>
              <w:spacing w:before="40" w:after="40"/>
            </w:pPr>
          </w:p>
        </w:tc>
        <w:tc>
          <w:tcPr>
            <w:tcW w:w="1418" w:type="dxa"/>
            <w:vAlign w:val="center"/>
          </w:tcPr>
          <w:p w:rsidR="009A5D9E" w:rsidRPr="00904320" w:rsidRDefault="009A5D9E" w:rsidP="009A5D9E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</w:t>
            </w:r>
            <w:r>
              <w:rPr>
                <w:b/>
              </w:rPr>
              <w:t>6</w:t>
            </w:r>
            <w:r w:rsidRPr="00904320">
              <w:rPr>
                <w:b/>
              </w:rPr>
              <w:t xml:space="preserve"> marks)</w:t>
            </w:r>
          </w:p>
        </w:tc>
      </w:tr>
    </w:tbl>
    <w:p w:rsidR="004A5BCE" w:rsidRDefault="004A5BCE"/>
    <w:p w:rsidR="000B01D7" w:rsidRDefault="000B01D7" w:rsidP="0035454F"/>
    <w:p w:rsidR="000B01D7" w:rsidRDefault="000B01D7">
      <w:pPr>
        <w:sectPr w:rsidR="000B01D7" w:rsidSect="00EB3A83">
          <w:headerReference w:type="default" r:id="rId287"/>
          <w:footerReference w:type="default" r:id="rId288"/>
          <w:headerReference w:type="first" r:id="rId289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0B01D7" w:rsidRPr="000B01D7" w:rsidTr="005608EA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9A5D9E" w:rsidRPr="009A5D9E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9A5D9E" w:rsidRPr="009A5D9E" w:rsidRDefault="009A5D9E" w:rsidP="009A5D9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A5D9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9A5D9E" w:rsidRPr="009A5D9E" w:rsidRDefault="009A5D9E" w:rsidP="009A5D9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A5D9E">
              <w:rPr>
                <w:color w:val="000000"/>
                <w:sz w:val="22"/>
                <w:szCs w:val="22"/>
              </w:rPr>
              <w:t>FP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9A5D9E" w:rsidRPr="009A5D9E" w:rsidRDefault="009A5D9E" w:rsidP="009A5D9E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9A5D9E" w:rsidRPr="009A5D9E" w:rsidRDefault="009A5D9E" w:rsidP="009A5D9E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9A5D9E" w:rsidRPr="009A5D9E" w:rsidRDefault="009A5D9E" w:rsidP="009A5D9E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Proof - induction, Matrices</w:t>
            </w:r>
          </w:p>
        </w:tc>
        <w:tc>
          <w:tcPr>
            <w:tcW w:w="2409" w:type="dxa"/>
            <w:shd w:val="clear" w:color="000000" w:fill="FFFFFF"/>
            <w:noWrap/>
          </w:tcPr>
          <w:p w:rsidR="009A5D9E" w:rsidRPr="009A5D9E" w:rsidRDefault="009A5D9E" w:rsidP="00501EE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A5D9E">
              <w:rPr>
                <w:color w:val="000000"/>
                <w:sz w:val="22"/>
                <w:szCs w:val="22"/>
              </w:rPr>
              <w:t>1.1</w:t>
            </w:r>
            <w:r w:rsidR="00501EE6">
              <w:rPr>
                <w:color w:val="000000"/>
                <w:sz w:val="22"/>
                <w:szCs w:val="22"/>
              </w:rPr>
              <w:t xml:space="preserve">b, </w:t>
            </w:r>
            <w:r w:rsidRPr="009A5D9E">
              <w:rPr>
                <w:color w:val="000000"/>
                <w:sz w:val="22"/>
                <w:szCs w:val="22"/>
              </w:rPr>
              <w:t>2.1</w:t>
            </w:r>
          </w:p>
        </w:tc>
      </w:tr>
      <w:tr w:rsidR="00501EE6" w:rsidRPr="009A5D9E" w:rsidTr="00552BD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A5D9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A5D9E">
              <w:rPr>
                <w:color w:val="000000"/>
                <w:sz w:val="22"/>
                <w:szCs w:val="22"/>
              </w:rPr>
              <w:t>FP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9</w:t>
            </w:r>
          </w:p>
        </w:tc>
        <w:tc>
          <w:tcPr>
            <w:tcW w:w="2127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Proof</w:t>
            </w:r>
          </w:p>
        </w:tc>
        <w:tc>
          <w:tcPr>
            <w:tcW w:w="2409" w:type="dxa"/>
            <w:shd w:val="clear" w:color="000000" w:fill="FFFFFF"/>
            <w:noWrap/>
          </w:tcPr>
          <w:p w:rsidR="00501EE6" w:rsidRPr="00501EE6" w:rsidRDefault="00501EE6" w:rsidP="00501EE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637A7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501EE6" w:rsidRPr="009A5D9E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A5D9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A5D9E">
              <w:rPr>
                <w:color w:val="000000"/>
                <w:sz w:val="22"/>
                <w:szCs w:val="22"/>
              </w:rPr>
              <w:t>FP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9</w:t>
            </w:r>
          </w:p>
        </w:tc>
        <w:tc>
          <w:tcPr>
            <w:tcW w:w="2127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Proof</w:t>
            </w:r>
          </w:p>
        </w:tc>
        <w:tc>
          <w:tcPr>
            <w:tcW w:w="2409" w:type="dxa"/>
            <w:shd w:val="clear" w:color="000000" w:fill="FFFFFF"/>
            <w:noWrap/>
          </w:tcPr>
          <w:p w:rsidR="00501EE6" w:rsidRPr="00501EE6" w:rsidRDefault="00501EE6" w:rsidP="00501EE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637A7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501EE6" w:rsidRPr="009A5D9E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A5D9E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9</w:t>
            </w:r>
          </w:p>
        </w:tc>
        <w:tc>
          <w:tcPr>
            <w:tcW w:w="2127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Proof</w:t>
            </w:r>
          </w:p>
        </w:tc>
        <w:tc>
          <w:tcPr>
            <w:tcW w:w="2409" w:type="dxa"/>
            <w:shd w:val="clear" w:color="000000" w:fill="FFFFFF"/>
            <w:noWrap/>
          </w:tcPr>
          <w:p w:rsidR="00501EE6" w:rsidRPr="00501EE6" w:rsidRDefault="00501EE6" w:rsidP="00501EE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637A7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501EE6" w:rsidRPr="009A5D9E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9A5D9E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2127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Proof</w:t>
            </w:r>
          </w:p>
        </w:tc>
        <w:tc>
          <w:tcPr>
            <w:tcW w:w="2409" w:type="dxa"/>
            <w:shd w:val="clear" w:color="000000" w:fill="FFFFFF"/>
            <w:noWrap/>
          </w:tcPr>
          <w:p w:rsidR="00501EE6" w:rsidRPr="00501EE6" w:rsidRDefault="00501EE6" w:rsidP="00501EE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637A7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501EE6" w:rsidRPr="009A5D9E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FP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10</w:t>
            </w:r>
          </w:p>
        </w:tc>
        <w:tc>
          <w:tcPr>
            <w:tcW w:w="2127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501EE6" w:rsidRPr="009A5D9E" w:rsidRDefault="00501EE6" w:rsidP="00501EE6">
            <w:pPr>
              <w:spacing w:before="40" w:after="40"/>
              <w:rPr>
                <w:sz w:val="22"/>
                <w:szCs w:val="22"/>
              </w:rPr>
            </w:pPr>
            <w:r w:rsidRPr="009A5D9E">
              <w:rPr>
                <w:sz w:val="22"/>
                <w:szCs w:val="22"/>
              </w:rPr>
              <w:t>Proof</w:t>
            </w:r>
          </w:p>
        </w:tc>
        <w:tc>
          <w:tcPr>
            <w:tcW w:w="2409" w:type="dxa"/>
            <w:shd w:val="clear" w:color="000000" w:fill="FFFFFF"/>
            <w:noWrap/>
          </w:tcPr>
          <w:p w:rsidR="00501EE6" w:rsidRPr="00501EE6" w:rsidRDefault="00501EE6" w:rsidP="00501EE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2637A7">
              <w:rPr>
                <w:color w:val="000000"/>
                <w:sz w:val="22"/>
                <w:szCs w:val="22"/>
              </w:rPr>
              <w:t>1.1b, 2.1</w:t>
            </w:r>
          </w:p>
        </w:tc>
      </w:tr>
    </w:tbl>
    <w:p w:rsidR="000B01D7" w:rsidRPr="009A5D9E" w:rsidRDefault="000B01D7" w:rsidP="009A5D9E">
      <w:pPr>
        <w:spacing w:before="40" w:after="40"/>
      </w:pPr>
    </w:p>
    <w:sectPr w:rsidR="000B01D7" w:rsidRPr="009A5D9E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0DC6" w:rsidRDefault="002C0DC6">
      <w:r>
        <w:separator/>
      </w:r>
    </w:p>
  </w:endnote>
  <w:endnote w:type="continuationSeparator" w:id="0">
    <w:p w:rsidR="002C0DC6" w:rsidRDefault="002C0D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2498" w:rsidRDefault="00AE2498">
    <w:pPr>
      <w:pStyle w:val="Footer"/>
      <w:jc w:val="right"/>
      <w:rPr>
        <w:rFonts w:ascii="Trebuchet MS" w:hAnsi="Trebuchet MS"/>
        <w:sz w:val="22"/>
        <w:szCs w:val="22"/>
      </w:rPr>
    </w:pPr>
  </w:p>
  <w:p w:rsidR="00AE2498" w:rsidRPr="009B312F" w:rsidRDefault="00AE2498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2C0DC6">
      <w:rPr>
        <w:rStyle w:val="PageNumber"/>
        <w:noProof/>
        <w:sz w:val="22"/>
        <w:szCs w:val="22"/>
      </w:rPr>
      <w:t>1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0DC6" w:rsidRDefault="002C0DC6">
      <w:r>
        <w:separator/>
      </w:r>
    </w:p>
  </w:footnote>
  <w:footnote w:type="continuationSeparator" w:id="0">
    <w:p w:rsidR="002C0DC6" w:rsidRDefault="002C0DC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2498" w:rsidRDefault="00AE2498" w:rsidP="00FC50CE">
    <w:pPr>
      <w:pStyle w:val="Header"/>
      <w:ind w:right="-283"/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 xml:space="preserve">AS and A level Further Mathematics Practice Paper – Proof – Mark scheme </w:t>
    </w:r>
  </w:p>
  <w:p w:rsidR="00AE2498" w:rsidRPr="00FC50CE" w:rsidRDefault="00AE2498" w:rsidP="00FC50C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2498" w:rsidRPr="003F36AF" w:rsidRDefault="00AE2498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5F75"/>
    <w:rsid w:val="00065482"/>
    <w:rsid w:val="00095519"/>
    <w:rsid w:val="000B01D7"/>
    <w:rsid w:val="000D19C7"/>
    <w:rsid w:val="000D6200"/>
    <w:rsid w:val="000F3862"/>
    <w:rsid w:val="000F4710"/>
    <w:rsid w:val="00146068"/>
    <w:rsid w:val="001552AF"/>
    <w:rsid w:val="00177C84"/>
    <w:rsid w:val="001837E2"/>
    <w:rsid w:val="00192EA0"/>
    <w:rsid w:val="001C3149"/>
    <w:rsid w:val="001D3070"/>
    <w:rsid w:val="001F0E43"/>
    <w:rsid w:val="002101B1"/>
    <w:rsid w:val="00241C35"/>
    <w:rsid w:val="00253218"/>
    <w:rsid w:val="00271C48"/>
    <w:rsid w:val="0027472D"/>
    <w:rsid w:val="00274B46"/>
    <w:rsid w:val="002C0DC6"/>
    <w:rsid w:val="003332CF"/>
    <w:rsid w:val="00336C82"/>
    <w:rsid w:val="00337931"/>
    <w:rsid w:val="0035454F"/>
    <w:rsid w:val="00375887"/>
    <w:rsid w:val="00393217"/>
    <w:rsid w:val="003A56F0"/>
    <w:rsid w:val="003C1D0B"/>
    <w:rsid w:val="003C5E17"/>
    <w:rsid w:val="003D697F"/>
    <w:rsid w:val="003E0C3A"/>
    <w:rsid w:val="003F2EE1"/>
    <w:rsid w:val="004067AC"/>
    <w:rsid w:val="0043433E"/>
    <w:rsid w:val="00440741"/>
    <w:rsid w:val="00440DCE"/>
    <w:rsid w:val="0045569A"/>
    <w:rsid w:val="004556E9"/>
    <w:rsid w:val="00472D38"/>
    <w:rsid w:val="0048772E"/>
    <w:rsid w:val="004A5BCE"/>
    <w:rsid w:val="004B131C"/>
    <w:rsid w:val="004C2C74"/>
    <w:rsid w:val="004F0C7B"/>
    <w:rsid w:val="004F76D3"/>
    <w:rsid w:val="00501EE6"/>
    <w:rsid w:val="00512CFA"/>
    <w:rsid w:val="00541DC3"/>
    <w:rsid w:val="00542695"/>
    <w:rsid w:val="00545C6B"/>
    <w:rsid w:val="00555CDD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C0F80"/>
    <w:rsid w:val="006D3AE0"/>
    <w:rsid w:val="006F53E8"/>
    <w:rsid w:val="006F62BE"/>
    <w:rsid w:val="00706F3A"/>
    <w:rsid w:val="0074726B"/>
    <w:rsid w:val="00762839"/>
    <w:rsid w:val="007719D8"/>
    <w:rsid w:val="00782639"/>
    <w:rsid w:val="007A0234"/>
    <w:rsid w:val="007A4F3A"/>
    <w:rsid w:val="007A749B"/>
    <w:rsid w:val="007C089A"/>
    <w:rsid w:val="007C0AA1"/>
    <w:rsid w:val="007C7BA1"/>
    <w:rsid w:val="007F1720"/>
    <w:rsid w:val="00813145"/>
    <w:rsid w:val="00843732"/>
    <w:rsid w:val="00850621"/>
    <w:rsid w:val="008507A5"/>
    <w:rsid w:val="0087451F"/>
    <w:rsid w:val="008B666C"/>
    <w:rsid w:val="008D2EF3"/>
    <w:rsid w:val="00904320"/>
    <w:rsid w:val="00907466"/>
    <w:rsid w:val="009147B8"/>
    <w:rsid w:val="00921064"/>
    <w:rsid w:val="00927AB5"/>
    <w:rsid w:val="00932491"/>
    <w:rsid w:val="00940821"/>
    <w:rsid w:val="0096333D"/>
    <w:rsid w:val="00971E96"/>
    <w:rsid w:val="00996680"/>
    <w:rsid w:val="009A010B"/>
    <w:rsid w:val="009A240D"/>
    <w:rsid w:val="009A5D9E"/>
    <w:rsid w:val="009B312F"/>
    <w:rsid w:val="009B3BB4"/>
    <w:rsid w:val="009B6D71"/>
    <w:rsid w:val="009C4E45"/>
    <w:rsid w:val="009E47BB"/>
    <w:rsid w:val="00A220C2"/>
    <w:rsid w:val="00A309E2"/>
    <w:rsid w:val="00A376B0"/>
    <w:rsid w:val="00A51D90"/>
    <w:rsid w:val="00AC0EFF"/>
    <w:rsid w:val="00AD0597"/>
    <w:rsid w:val="00AE2498"/>
    <w:rsid w:val="00B64DB0"/>
    <w:rsid w:val="00B71541"/>
    <w:rsid w:val="00B75CC0"/>
    <w:rsid w:val="00B76BA7"/>
    <w:rsid w:val="00BB3794"/>
    <w:rsid w:val="00BC76CE"/>
    <w:rsid w:val="00BD6732"/>
    <w:rsid w:val="00BD77CD"/>
    <w:rsid w:val="00BE3E81"/>
    <w:rsid w:val="00BE5694"/>
    <w:rsid w:val="00BF6A9F"/>
    <w:rsid w:val="00C0403B"/>
    <w:rsid w:val="00C515A9"/>
    <w:rsid w:val="00C66FC8"/>
    <w:rsid w:val="00C772D0"/>
    <w:rsid w:val="00C90778"/>
    <w:rsid w:val="00CC3D49"/>
    <w:rsid w:val="00CC7C0B"/>
    <w:rsid w:val="00CE7FDF"/>
    <w:rsid w:val="00D21013"/>
    <w:rsid w:val="00D24896"/>
    <w:rsid w:val="00D56439"/>
    <w:rsid w:val="00D61A3D"/>
    <w:rsid w:val="00D64451"/>
    <w:rsid w:val="00D96F28"/>
    <w:rsid w:val="00DD79DF"/>
    <w:rsid w:val="00DF200B"/>
    <w:rsid w:val="00E057C9"/>
    <w:rsid w:val="00E0787D"/>
    <w:rsid w:val="00E1533B"/>
    <w:rsid w:val="00E40F79"/>
    <w:rsid w:val="00E456CD"/>
    <w:rsid w:val="00E479E1"/>
    <w:rsid w:val="00E66402"/>
    <w:rsid w:val="00E67A7E"/>
    <w:rsid w:val="00E73BD5"/>
    <w:rsid w:val="00EB3A83"/>
    <w:rsid w:val="00EC04B8"/>
    <w:rsid w:val="00EC3DD9"/>
    <w:rsid w:val="00EF3405"/>
    <w:rsid w:val="00EF5554"/>
    <w:rsid w:val="00F232D6"/>
    <w:rsid w:val="00F62099"/>
    <w:rsid w:val="00F7099A"/>
    <w:rsid w:val="00FB1B85"/>
    <w:rsid w:val="00FB5A13"/>
    <w:rsid w:val="00FC50CE"/>
    <w:rsid w:val="00FE02BF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2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4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2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0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89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74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39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4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9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6.wmf"/><Relationship Id="rId247" Type="http://schemas.openxmlformats.org/officeDocument/2006/relationships/image" Target="media/image116.wmf"/><Relationship Id="rId107" Type="http://schemas.openxmlformats.org/officeDocument/2006/relationships/image" Target="media/image50.wmf"/><Relationship Id="rId268" Type="http://schemas.openxmlformats.org/officeDocument/2006/relationships/image" Target="media/image126.wmf"/><Relationship Id="rId289" Type="http://schemas.openxmlformats.org/officeDocument/2006/relationships/header" Target="header2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1.wmf"/><Relationship Id="rId279" Type="http://schemas.openxmlformats.org/officeDocument/2006/relationships/oleObject" Target="embeddings/oleObject141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290" Type="http://schemas.openxmlformats.org/officeDocument/2006/relationships/fontTable" Target="fontTable.xml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6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image" Target="media/image13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7.wmf"/><Relationship Id="rId291" Type="http://schemas.openxmlformats.org/officeDocument/2006/relationships/theme" Target="theme/theme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7.wmf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6.bin"/><Relationship Id="rId218" Type="http://schemas.openxmlformats.org/officeDocument/2006/relationships/oleObject" Target="embeddings/oleObject109.bin"/><Relationship Id="rId234" Type="http://schemas.openxmlformats.org/officeDocument/2006/relationships/image" Target="media/image110.wmf"/><Relationship Id="rId239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6.bin"/><Relationship Id="rId255" Type="http://schemas.openxmlformats.org/officeDocument/2006/relationships/oleObject" Target="embeddings/oleObject129.bin"/><Relationship Id="rId271" Type="http://schemas.openxmlformats.org/officeDocument/2006/relationships/oleObject" Target="embeddings/oleObject137.bin"/><Relationship Id="rId276" Type="http://schemas.openxmlformats.org/officeDocument/2006/relationships/image" Target="media/image130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3.bin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5.wmf"/><Relationship Id="rId287" Type="http://schemas.openxmlformats.org/officeDocument/2006/relationships/header" Target="head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282" Type="http://schemas.openxmlformats.org/officeDocument/2006/relationships/image" Target="media/image133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8.bin"/><Relationship Id="rId251" Type="http://schemas.openxmlformats.org/officeDocument/2006/relationships/image" Target="media/image118.wmf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0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image" Target="media/image12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288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4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9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9C2736-1E26-437E-8BE8-0EAAB53314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30</Words>
  <Characters>6445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5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Charles Adegboro</cp:lastModifiedBy>
  <cp:revision>2</cp:revision>
  <cp:lastPrinted>2017-05-22T12:42:00Z</cp:lastPrinted>
  <dcterms:created xsi:type="dcterms:W3CDTF">2021-12-23T12:37:00Z</dcterms:created>
  <dcterms:modified xsi:type="dcterms:W3CDTF">2021-12-23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